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14F6" w:rsidRPr="00475188" w:rsidRDefault="005B16FF" w:rsidP="007B14F6">
      <w:pPr>
        <w:jc w:val="both"/>
      </w:pPr>
      <w:r>
        <w:rPr>
          <w:b/>
        </w:rPr>
        <w:t>Анализ цепей с  несинусоидальными источниками  энергии</w:t>
      </w:r>
    </w:p>
    <w:p w:rsidR="007B14F6" w:rsidRPr="00046749" w:rsidRDefault="007B14F6" w:rsidP="007B14F6">
      <w:pPr>
        <w:spacing w:before="120"/>
        <w:ind w:firstLine="567"/>
        <w:jc w:val="both"/>
      </w:pPr>
      <w:r>
        <w:t>Для заданной схемы электрической цепи, структура которой представлена на рис 1 или 2 и параметрами из таблиц 4.1, в</w:t>
      </w:r>
      <w:r w:rsidRPr="00046749">
        <w:t>ыполнить:</w:t>
      </w:r>
    </w:p>
    <w:p w:rsidR="007B14F6" w:rsidRDefault="007B14F6" w:rsidP="007B14F6">
      <w:pPr>
        <w:numPr>
          <w:ilvl w:val="0"/>
          <w:numId w:val="1"/>
        </w:numPr>
        <w:jc w:val="both"/>
      </w:pPr>
      <w:r>
        <w:t>представить заданную функцию источника ЭДС или тока рядом Фурье, ограничив число членов ряда постоянной составляющей и тремя первыми гармониками.</w:t>
      </w:r>
    </w:p>
    <w:p w:rsidR="007B14F6" w:rsidRDefault="007B14F6" w:rsidP="007B14F6">
      <w:pPr>
        <w:numPr>
          <w:ilvl w:val="0"/>
          <w:numId w:val="1"/>
        </w:numPr>
        <w:jc w:val="both"/>
      </w:pPr>
      <w:r>
        <w:t>построить графики спектров амплитуд и начальных фаз заданного источника.</w:t>
      </w:r>
    </w:p>
    <w:p w:rsidR="007B14F6" w:rsidRPr="00B15F40" w:rsidRDefault="007B14F6" w:rsidP="007B14F6">
      <w:pPr>
        <w:numPr>
          <w:ilvl w:val="0"/>
          <w:numId w:val="1"/>
        </w:numPr>
        <w:jc w:val="both"/>
      </w:pPr>
      <w:r w:rsidRPr="00B15F40">
        <w:t xml:space="preserve">определить функцию </w:t>
      </w:r>
      <w:r w:rsidRPr="00B15F40">
        <w:rPr>
          <w:position w:val="-12"/>
        </w:rPr>
        <w:object w:dxaOrig="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.75pt" o:ole="">
            <v:imagedata r:id="rId7" o:title=""/>
          </v:shape>
          <o:OLEObject Type="Embed" ProgID="Equation.DSMT4" ShapeID="_x0000_i1025" DrawAspect="Content" ObjectID="_1420319616" r:id="rId8"/>
        </w:object>
      </w:r>
      <w:r w:rsidRPr="00B15F40">
        <w:t xml:space="preserve"> - напряжение </w:t>
      </w:r>
      <w:r w:rsidRPr="00B15F40">
        <w:rPr>
          <w:position w:val="-12"/>
        </w:rPr>
        <w:object w:dxaOrig="620" w:dyaOrig="380">
          <v:shape id="_x0000_i1026" type="#_x0000_t75" style="width:30.75pt;height:18.75pt" o:ole="">
            <v:imagedata r:id="rId9" o:title=""/>
          </v:shape>
          <o:OLEObject Type="Embed" ProgID="Equation.DSMT4" ShapeID="_x0000_i1026" DrawAspect="Content" ObjectID="_1420319617" r:id="rId10"/>
        </w:object>
      </w:r>
      <w:r w:rsidRPr="00B15F40">
        <w:t xml:space="preserve"> или ток </w:t>
      </w:r>
      <w:r w:rsidRPr="00B15F40">
        <w:rPr>
          <w:position w:val="-12"/>
        </w:rPr>
        <w:object w:dxaOrig="560" w:dyaOrig="380">
          <v:shape id="_x0000_i1027" type="#_x0000_t75" style="width:27.75pt;height:18.75pt" o:ole="">
            <v:imagedata r:id="rId11" o:title=""/>
          </v:shape>
          <o:OLEObject Type="Embed" ProgID="Equation.DSMT4" ShapeID="_x0000_i1027" DrawAspect="Content" ObjectID="_1420319618" r:id="rId12"/>
        </w:object>
      </w:r>
      <w:r w:rsidRPr="00B15F40">
        <w:t xml:space="preserve"> на нагрузке, используя метод расчета по комплексным значениям;</w:t>
      </w:r>
    </w:p>
    <w:p w:rsidR="007B14F6" w:rsidRDefault="007B14F6" w:rsidP="007B14F6">
      <w:pPr>
        <w:numPr>
          <w:ilvl w:val="0"/>
          <w:numId w:val="1"/>
        </w:numPr>
        <w:jc w:val="both"/>
      </w:pPr>
      <w:r>
        <w:t>построить графики спектральных составляющих для напряжения (тока) на нагрузке.</w:t>
      </w:r>
    </w:p>
    <w:p w:rsidR="007B14F6" w:rsidRDefault="007B14F6" w:rsidP="007B14F6">
      <w:pPr>
        <w:numPr>
          <w:ilvl w:val="0"/>
          <w:numId w:val="1"/>
        </w:numPr>
        <w:jc w:val="both"/>
      </w:pPr>
      <w:r>
        <w:t>определить действующее значение напряжения (тока) на нагрузке и мощность, рассеиваемую на нагрузке.</w:t>
      </w:r>
    </w:p>
    <w:p w:rsidR="009157EB" w:rsidRDefault="009157EB" w:rsidP="009157EB">
      <w:pPr>
        <w:jc w:val="both"/>
        <w:rPr>
          <w:b/>
        </w:rPr>
      </w:pPr>
    </w:p>
    <w:p w:rsidR="009157EB" w:rsidRPr="009157EB" w:rsidRDefault="009157EB" w:rsidP="009157EB">
      <w:pPr>
        <w:jc w:val="both"/>
      </w:pPr>
      <w:r w:rsidRPr="009157EB">
        <w:rPr>
          <w:b/>
        </w:rPr>
        <w:t>Необходимо</w:t>
      </w:r>
      <w:r w:rsidRPr="009157EB">
        <w:t xml:space="preserve">: а) скомпановать схему согласно своему варианту; б) найти действующие и мгновенные значения величин указанной в последнем столбце  таблицы, используя </w:t>
      </w:r>
      <w:proofErr w:type="gramStart"/>
      <w:r w:rsidRPr="009157EB">
        <w:t>первые</w:t>
      </w:r>
      <w:proofErr w:type="gramEnd"/>
      <w:r w:rsidRPr="009157EB">
        <w:t xml:space="preserve"> пять слагаемых несинусоидального источника энергии </w:t>
      </w:r>
    </w:p>
    <w:p w:rsidR="009157EB" w:rsidRPr="009157EB" w:rsidRDefault="009157EB" w:rsidP="009157EB">
      <w:pPr>
        <w:jc w:val="both"/>
        <w:rPr>
          <w:b/>
        </w:rPr>
      </w:pPr>
    </w:p>
    <w:p w:rsidR="007B14F6" w:rsidRDefault="00FC65B8" w:rsidP="007B14F6">
      <w:pPr>
        <w:ind w:left="360"/>
        <w:jc w:val="both"/>
        <w:rPr>
          <w:color w:val="FF6600"/>
        </w:rPr>
      </w:pPr>
      <w:r w:rsidRPr="00FC65B8">
        <w:rPr>
          <w:noProof/>
        </w:rPr>
        <w:pict>
          <v:group id="_x0000_s1059" style="position:absolute;left:0;text-align:left;margin-left:41.15pt;margin-top:38.1pt;width:423.95pt;height:114.35pt;z-index:251660288" coordorigin="2161,1259" coordsize="8479,2287">
            <v:group id="_x0000_s1060" style="position:absolute;left:2161;top:1259;width:4034;height:2272" coordorigin="2161,1259" coordsize="4034,2272">
              <v:group id="_x0000_s1061" style="position:absolute;left:2335;top:1466;width:3257;height:1867" coordorigin="1604,2171" coordsize="3523,1867">
                <v:rect id="_x0000_s1062" style="position:absolute;left:1604;top:2172;width:3523;height:1851">
                  <v:fill color2="black"/>
                </v:rect>
                <v:line id="_x0000_s1063" style="position:absolute" from="2730,2171" to="2731,4008">
                  <v:stroke startarrowwidth="narrow" startarrowlength="short" endarrowwidth="narrow" endarrowlength="short"/>
                </v:line>
                <v:line id="_x0000_s1064" style="position:absolute" from="3914,2186" to="3915,4038">
                  <v:stroke startarrowwidth="narrow" startarrowlength="short" endarrowwidth="narrow" endarrowlength="short"/>
                </v:line>
              </v:group>
              <v:group id="_x0000_s1065" style="position:absolute;left:3674;top:1259;width:442;height:427" coordorigin="2544,2691" coordsize="453,427">
                <v:oval id="_x0000_s1066" style="position:absolute;left:2544;top:2691;width:453;height:427">
                  <v:fill color2="black"/>
                </v:oval>
                <v:rect id="_x0000_s1067" style="position:absolute;left:2703;top:2766;width:161;height:251" stroked="f">
                  <v:fill color2="black"/>
                  <v:textbox style="mso-next-textbox:#_x0000_s1067" inset="1pt,1pt,1pt,1pt">
                    <w:txbxContent>
                      <w:p w:rsidR="007B14F6" w:rsidRDefault="007B14F6" w:rsidP="007B14F6">
                        <w:r>
                          <w:rPr>
                            <w:b/>
                            <w:sz w:val="24"/>
                          </w:rPr>
                          <w:t>2</w:t>
                        </w:r>
                      </w:p>
                    </w:txbxContent>
                  </v:textbox>
                </v:rect>
              </v:group>
              <v:group id="_x0000_s1068" style="position:absolute;left:4782;top:1259;width:442;height:427" coordorigin="3607,2691" coordsize="453,427">
                <v:oval id="_x0000_s1069" style="position:absolute;left:3607;top:2691;width:453;height:427">
                  <v:fill color2="black"/>
                </v:oval>
                <v:rect id="_x0000_s1070" style="position:absolute;left:3766;top:2766;width:161;height:251" stroked="f">
                  <v:fill color2="black"/>
                  <v:textbox style="mso-next-textbox:#_x0000_s1070" inset="1pt,1pt,1pt,1pt">
                    <w:txbxContent>
                      <w:p w:rsidR="007B14F6" w:rsidRDefault="007B14F6" w:rsidP="007B14F6">
                        <w:r>
                          <w:rPr>
                            <w:b/>
                            <w:sz w:val="24"/>
                          </w:rPr>
                          <w:t>5</w:t>
                        </w:r>
                      </w:p>
                    </w:txbxContent>
                  </v:textbox>
                </v:rect>
              </v:group>
              <v:group id="_x0000_s1071" style="position:absolute;left:3150;top:2149;width:442;height:427" coordorigin="1481,2666" coordsize="453,427">
                <v:oval id="_x0000_s1072" style="position:absolute;left:1481;top:2666;width:453;height:427">
                  <v:fill color2="black"/>
                </v:oval>
                <v:rect id="_x0000_s1073" style="position:absolute;left:1640;top:2741;width:161;height:251" stroked="f">
                  <v:fill color2="black"/>
                  <v:textbox style="mso-next-textbox:#_x0000_s1073" inset="1pt,1pt,1pt,1pt">
                    <w:txbxContent>
                      <w:p w:rsidR="007B14F6" w:rsidRDefault="007B14F6" w:rsidP="007B14F6">
                        <w:r>
                          <w:rPr>
                            <w:b/>
                            <w:sz w:val="24"/>
                          </w:rPr>
                          <w:t>1</w:t>
                        </w:r>
                      </w:p>
                    </w:txbxContent>
                  </v:textbox>
                </v:rect>
              </v:group>
              <v:group id="_x0000_s1074" style="position:absolute;left:3673;top:3096;width:442;height:427" coordorigin="3037,1843" coordsize="453,427">
                <v:oval id="_x0000_s1075" style="position:absolute;left:3037;top:1843;width:453;height:427">
                  <v:fill color2="black"/>
                </v:oval>
                <v:rect id="_x0000_s1076" style="position:absolute;left:3182;top:1913;width:160;height:251" stroked="f">
                  <v:fill color2="black"/>
                  <v:textbox style="mso-next-textbox:#_x0000_s1076" inset="1pt,1pt,1pt,1pt">
                    <w:txbxContent>
                      <w:p w:rsidR="007B14F6" w:rsidRDefault="007B14F6" w:rsidP="007B14F6">
                        <w:r>
                          <w:rPr>
                            <w:b/>
                            <w:sz w:val="24"/>
                          </w:rPr>
                          <w:t>3</w:t>
                        </w:r>
                      </w:p>
                    </w:txbxContent>
                  </v:textbox>
                </v:rect>
              </v:group>
              <v:group id="_x0000_s1077" style="position:absolute;left:4254;top:2152;width:442;height:427" coordorigin="3079,3584" coordsize="453,427">
                <v:oval id="_x0000_s1078" style="position:absolute;left:3079;top:3584;width:453;height:427">
                  <v:fill color2="black"/>
                </v:oval>
                <v:rect id="_x0000_s1079" style="position:absolute;left:3208;top:3639;width:161;height:251" stroked="f">
                  <v:fill color2="black"/>
                  <v:textbox style="mso-next-textbox:#_x0000_s1079" inset="1pt,1pt,1pt,1pt">
                    <w:txbxContent>
                      <w:p w:rsidR="007B14F6" w:rsidRDefault="007B14F6" w:rsidP="007B14F6">
                        <w:r>
                          <w:rPr>
                            <w:b/>
                            <w:sz w:val="24"/>
                          </w:rPr>
                          <w:t>4</w:t>
                        </w:r>
                      </w:p>
                    </w:txbxContent>
                  </v:textbox>
                </v:rect>
              </v:group>
              <v:group id="_x0000_s1080" style="position:absolute;left:4770;top:3104;width:442;height:427" coordorigin="4658,2721" coordsize="453,427">
                <v:oval id="_x0000_s1081" style="position:absolute;left:4658;top:2721;width:453;height:427">
                  <v:fill color2="black"/>
                </v:oval>
                <v:rect id="_x0000_s1082" style="position:absolute;left:4803;top:2791;width:160;height:251" stroked="f">
                  <v:fill color2="black"/>
                  <v:textbox style="mso-next-textbox:#_x0000_s1082" inset="1pt,1pt,1pt,1pt">
                    <w:txbxContent>
                      <w:p w:rsidR="007B14F6" w:rsidRDefault="007B14F6" w:rsidP="007B14F6"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6</w:t>
                        </w:r>
                      </w:p>
                    </w:txbxContent>
                  </v:textbox>
                </v:rect>
              </v:group>
              <v:group id="_x0000_s1083" style="position:absolute;left:5364;top:2152;width:442;height:427" coordorigin="3079,3584" coordsize="453,427">
                <v:oval id="_x0000_s1084" style="position:absolute;left:3079;top:3584;width:453;height:427">
                  <v:fill color2="black"/>
                </v:oval>
                <v:rect id="_x0000_s1085" style="position:absolute;left:3208;top:3639;width:161;height:251" stroked="f">
                  <v:fill color2="black"/>
                  <v:textbox style="mso-next-textbox:#_x0000_s1085" inset="1pt,1pt,1pt,1pt">
                    <w:txbxContent>
                      <w:p w:rsidR="007B14F6" w:rsidRDefault="007B14F6" w:rsidP="007B14F6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7</w:t>
                        </w:r>
                      </w:p>
                    </w:txbxContent>
                  </v:textbox>
                </v:rect>
              </v:group>
              <v:group id="_x0000_s1086" style="position:absolute;left:2161;top:2203;width:344;height:354" coordsize="20000,20000">
                <v:oval id="_x0000_s1087" style="position:absolute;width:20000;height:19944" strokeweight=".25pt"/>
                <v:line id="_x0000_s1088" style="position:absolute" from="10255,0" to="10312,5141" strokeweight=".25pt">
                  <v:stroke startarrowwidth="narrow" startarrowlength="short" endarrowwidth="narrow" endarrowlength="short"/>
                </v:line>
                <v:line id="_x0000_s1089" style="position:absolute" from="10255,9266" to="10312,20000" strokeweight=".25pt">
                  <v:stroke startarrowwidth="narrow" startarrowlength="short" endarrowwidth="narrow" endarrowlength="short"/>
                </v:line>
                <v:group id="_x0000_s1090" style="position:absolute;left:4929;top:8983;width:10312;height:6949" coordsize="19999,20000">
                  <v:line id="_x0000_s1091" style="position:absolute;flip:x" from="0,325" to="9889,20000" strokeweight=".25pt">
                    <v:stroke startarrowwidth="narrow" startarrowlength="short" endarrowwidth="narrow" endarrowlength="short"/>
                  </v:line>
                  <v:line id="_x0000_s1092" style="position:absolute;flip:x y" from="10110,0" to="19999,19675" strokeweight=".25pt">
                    <v:stroke startarrowwidth="narrow" startarrowlength="short" endarrowwidth="narrow" endarrowlength="short"/>
                  </v:line>
                </v:group>
                <v:group id="_x0000_s1093" style="position:absolute;left:5042;top:5141;width:10312;height:6949" coordsize="19999,20000">
                  <v:line id="_x0000_s1094" style="position:absolute;flip:x" from="0,325" to="9891,20000" strokeweight=".25pt">
                    <v:stroke startarrowwidth="narrow" startarrowlength="short" endarrowwidth="narrow" endarrowlength="short"/>
                  </v:line>
                  <v:line id="_x0000_s1095" style="position:absolute;flip:x y" from="10110,0" to="19999,19675" strokeweight=".25pt">
                    <v:stroke startarrowwidth="narrow" startarrowlength="short" endarrowwidth="narrow" endarrowlength="short"/>
                  </v:line>
                </v:group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96" type="#_x0000_t202" style="position:absolute;left:2563;top:2204;width:385;height:375" stroked="f">
                <v:textbox style="mso-next-textbox:#_x0000_s1096" inset="0,0,0,0">
                  <w:txbxContent>
                    <w:p w:rsidR="007B14F6" w:rsidRPr="00B15F40" w:rsidRDefault="007B14F6" w:rsidP="007B14F6">
                      <w:pPr>
                        <w:rPr>
                          <w:szCs w:val="28"/>
                          <w:vertAlign w:val="subscript"/>
                        </w:rPr>
                      </w:pPr>
                      <w:proofErr w:type="gramStart"/>
                      <w:r w:rsidRPr="00B15F40">
                        <w:rPr>
                          <w:i/>
                          <w:szCs w:val="28"/>
                        </w:rPr>
                        <w:t>J</w:t>
                      </w:r>
                      <w:proofErr w:type="gramEnd"/>
                      <w:r w:rsidRPr="00B15F40">
                        <w:rPr>
                          <w:szCs w:val="28"/>
                          <w:vertAlign w:val="subscript"/>
                        </w:rPr>
                        <w:t>вх</w:t>
                      </w:r>
                    </w:p>
                  </w:txbxContent>
                </v:textbox>
              </v:shape>
              <v:shape id="_x0000_s1097" style="position:absolute;left:5533;top:2886;width:112;height:78;rotation:180;flip:x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098" type="#_x0000_t202" style="position:absolute;left:5705;top:2759;width:490;height:375" stroked="f">
                <v:textbox style="mso-next-textbox:#_x0000_s1098" inset="0,0,0,0">
                  <w:txbxContent>
                    <w:p w:rsidR="007B14F6" w:rsidRDefault="007B14F6" w:rsidP="007B14F6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</w:t>
                      </w:r>
                      <w:proofErr w:type="gramStart"/>
                      <w:r>
                        <w:rPr>
                          <w:i/>
                          <w:lang w:val="en-US"/>
                        </w:rPr>
                        <w:t>i</w:t>
                      </w:r>
                      <w:r w:rsidRPr="006C26DB">
                        <w:rPr>
                          <w:sz w:val="32"/>
                          <w:szCs w:val="32"/>
                          <w:vertAlign w:val="subscript"/>
                        </w:rPr>
                        <w:t>н</w:t>
                      </w:r>
                      <w:proofErr w:type="gramEnd"/>
                    </w:p>
                  </w:txbxContent>
                </v:textbox>
              </v:shape>
            </v:group>
            <v:group id="_x0000_s1099" style="position:absolute;left:6875;top:1264;width:3765;height:2282" coordorigin="1745,1639" coordsize="3765,2282">
              <v:shape id="_x0000_s1100" type="#_x0000_t202" style="position:absolute;left:5195;top:2564;width:315;height:360" stroked="f">
                <v:textbox style="mso-next-textbox:#_x0000_s1100" inset="0,0,0,0">
                  <w:txbxContent>
                    <w:p w:rsidR="007B14F6" w:rsidRDefault="007B14F6" w:rsidP="007B14F6">
                      <w:proofErr w:type="gramStart"/>
                      <w:r>
                        <w:rPr>
                          <w:i/>
                          <w:lang w:val="en-US"/>
                        </w:rPr>
                        <w:t>u</w:t>
                      </w:r>
                      <w:r w:rsidRPr="006C26DB">
                        <w:rPr>
                          <w:sz w:val="32"/>
                          <w:szCs w:val="32"/>
                          <w:vertAlign w:val="subscript"/>
                        </w:rPr>
                        <w:t>н</w:t>
                      </w:r>
                      <w:proofErr w:type="gramEnd"/>
                    </w:p>
                  </w:txbxContent>
                </v:textbox>
              </v:shape>
              <v:line id="_x0000_s1101" style="position:absolute" from="5069,2571" to="5069,2961">
                <v:stroke endarrow="block" endarrowwidth="narrow" endarrowlength="short"/>
              </v:line>
              <v:group id="_x0000_s1102" style="position:absolute;left:4770;top:2460;width:195;height:615" coordorigin="2385,3465" coordsize="540,510">
                <v:line id="_x0000_s1103" style="position:absolute" from="2430,3465" to="2925,3465">
                  <v:stroke dashstyle="dash"/>
                </v:line>
                <v:line id="_x0000_s1104" style="position:absolute" from="2385,3975" to="2880,3975">
                  <v:stroke dashstyle="dash"/>
                </v:line>
              </v:group>
              <v:rect id="_x0000_s1105" style="position:absolute;left:1919;top:1857;width:2758;height:1851">
                <v:fill color2="black"/>
              </v:rect>
              <v:line id="_x0000_s1106" style="position:absolute" from="3270,1871" to="3271,3708">
                <v:stroke startarrowwidth="narrow" startarrowlength="short" endarrowwidth="narrow" endarrowlength="short"/>
              </v:line>
              <v:group id="_x0000_s1107" style="position:absolute;left:2289;top:3494;width:453;height:427" coordorigin="2544,2691" coordsize="453,427">
                <v:oval id="_x0000_s1108" style="position:absolute;left:2544;top:2691;width:453;height:427">
                  <v:fill color2="black"/>
                </v:oval>
                <v:rect id="_x0000_s1109" style="position:absolute;left:2703;top:2766;width:161;height:251" stroked="f">
                  <v:fill color2="black"/>
                  <v:textbox style="mso-next-textbox:#_x0000_s1109" inset="1pt,1pt,1pt,1pt">
                    <w:txbxContent>
                      <w:p w:rsidR="007B14F6" w:rsidRDefault="007B14F6" w:rsidP="007B14F6">
                        <w:r>
                          <w:rPr>
                            <w:b/>
                            <w:sz w:val="24"/>
                          </w:rPr>
                          <w:t>2</w:t>
                        </w:r>
                      </w:p>
                    </w:txbxContent>
                  </v:textbox>
                </v:rect>
              </v:group>
              <v:group id="_x0000_s1110" style="position:absolute;left:3697;top:3479;width:453;height:427" coordorigin="3607,2691" coordsize="453,427">
                <v:oval id="_x0000_s1111" style="position:absolute;left:3607;top:2691;width:453;height:427">
                  <v:fill color2="black"/>
                </v:oval>
                <v:rect id="_x0000_s1112" style="position:absolute;left:3766;top:2766;width:161;height:251" stroked="f">
                  <v:fill color2="black"/>
                  <v:textbox style="mso-next-textbox:#_x0000_s1112" inset="1pt,1pt,1pt,1pt">
                    <w:txbxContent>
                      <w:p w:rsidR="007B14F6" w:rsidRDefault="007B14F6" w:rsidP="007B14F6">
                        <w:r>
                          <w:rPr>
                            <w:b/>
                            <w:sz w:val="24"/>
                          </w:rPr>
                          <w:t>5</w:t>
                        </w:r>
                      </w:p>
                    </w:txbxContent>
                  </v:textbox>
                </v:rect>
              </v:group>
              <v:group id="_x0000_s1113" style="position:absolute;left:2336;top:1639;width:453;height:427" coordorigin="1481,2666" coordsize="453,427">
                <v:oval id="_x0000_s1114" style="position:absolute;left:1481;top:2666;width:453;height:427">
                  <v:fill color2="black"/>
                </v:oval>
                <v:rect id="_x0000_s1115" style="position:absolute;left:1640;top:2741;width:161;height:251" stroked="f">
                  <v:fill color2="black"/>
                  <v:textbox style="mso-next-textbox:#_x0000_s1115" inset="1pt,1pt,1pt,1pt">
                    <w:txbxContent>
                      <w:p w:rsidR="007B14F6" w:rsidRDefault="007B14F6" w:rsidP="007B14F6">
                        <w:r>
                          <w:rPr>
                            <w:b/>
                            <w:sz w:val="24"/>
                          </w:rPr>
                          <w:t>1</w:t>
                        </w:r>
                      </w:p>
                    </w:txbxContent>
                  </v:textbox>
                </v:rect>
              </v:group>
              <v:group id="_x0000_s1116" style="position:absolute;left:3037;top:2496;width:453;height:427" coordorigin="3037,1843" coordsize="453,427">
                <v:oval id="_x0000_s1117" style="position:absolute;left:3037;top:1843;width:453;height:427">
                  <v:fill color2="black"/>
                </v:oval>
                <v:rect id="_x0000_s1118" style="position:absolute;left:3182;top:1913;width:160;height:251" stroked="f">
                  <v:fill color2="black"/>
                  <v:textbox style="mso-next-textbox:#_x0000_s1118" inset="1pt,1pt,1pt,1pt">
                    <w:txbxContent>
                      <w:p w:rsidR="007B14F6" w:rsidRDefault="007B14F6" w:rsidP="007B14F6">
                        <w:r>
                          <w:rPr>
                            <w:b/>
                            <w:sz w:val="24"/>
                          </w:rPr>
                          <w:t>3</w:t>
                        </w:r>
                      </w:p>
                    </w:txbxContent>
                  </v:textbox>
                </v:rect>
              </v:group>
              <v:group id="_x0000_s1119" style="position:absolute;left:3814;top:1642;width:453;height:427" coordorigin="3079,3584" coordsize="453,427">
                <v:oval id="_x0000_s1120" style="position:absolute;left:3079;top:3584;width:453;height:427">
                  <v:fill color2="black"/>
                </v:oval>
                <v:rect id="_x0000_s1121" style="position:absolute;left:3208;top:3639;width:161;height:251" stroked="f">
                  <v:fill color2="black"/>
                  <v:textbox style="mso-next-textbox:#_x0000_s1121" inset="1pt,1pt,1pt,1pt">
                    <w:txbxContent>
                      <w:p w:rsidR="007B14F6" w:rsidRDefault="007B14F6" w:rsidP="007B14F6">
                        <w:r>
                          <w:rPr>
                            <w:b/>
                            <w:sz w:val="24"/>
                          </w:rPr>
                          <w:t>4</w:t>
                        </w:r>
                      </w:p>
                    </w:txbxContent>
                  </v:textbox>
                </v:rect>
              </v:group>
              <v:group id="_x0000_s1122" style="position:absolute;left:4448;top:2519;width:453;height:427" coordorigin="4658,2721" coordsize="453,427">
                <v:oval id="_x0000_s1123" style="position:absolute;left:4658;top:2721;width:453;height:427">
                  <v:fill color2="black"/>
                </v:oval>
                <v:rect id="_x0000_s1124" style="position:absolute;left:4803;top:2791;width:160;height:251" stroked="f">
                  <v:fill color2="black"/>
                  <v:textbox style="mso-next-textbox:#_x0000_s1124" inset="1pt,1pt,1pt,1pt">
                    <w:txbxContent>
                      <w:p w:rsidR="007B14F6" w:rsidRDefault="007B14F6" w:rsidP="007B14F6">
                        <w:pPr>
                          <w:rPr>
                            <w:b/>
                            <w:sz w:val="24"/>
                          </w:rPr>
                        </w:pPr>
                        <w:r>
                          <w:rPr>
                            <w:b/>
                            <w:sz w:val="24"/>
                          </w:rPr>
                          <w:t>6</w:t>
                        </w:r>
                      </w:p>
                    </w:txbxContent>
                  </v:textbox>
                </v:rect>
              </v:group>
              <v:shape id="_x0000_s1125" type="#_x0000_t202" style="position:absolute;left:2153;top:2579;width:502;height:375" stroked="f">
                <v:textbox style="mso-next-textbox:#_x0000_s1125" inset="0,0,0,0">
                  <w:txbxContent>
                    <w:p w:rsidR="007B14F6" w:rsidRDefault="007B14F6" w:rsidP="007B14F6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</w:t>
                      </w:r>
                      <w:proofErr w:type="gramStart"/>
                      <w:r>
                        <w:rPr>
                          <w:i/>
                          <w:lang w:val="en-US"/>
                        </w:rPr>
                        <w:t>e</w:t>
                      </w:r>
                      <w:r>
                        <w:rPr>
                          <w:vertAlign w:val="subscript"/>
                        </w:rPr>
                        <w:t>вх</w:t>
                      </w:r>
                      <w:proofErr w:type="gramEnd"/>
                    </w:p>
                  </w:txbxContent>
                </v:textbox>
              </v:shape>
              <v:group id="_x0000_s1126" style="position:absolute;left:1745;top:2624;width:355;height:357" coordorigin="61" coordsize="19880,20000">
                <v:line id="_x0000_s1127" style="position:absolute" from="10085,112" to="10141,19776" strokeweight=".25pt">
                  <v:stroke startarrowwidth="narrow" startarrowlength="short" endarrowwidth="narrow" endarrowlength="short"/>
                </v:line>
                <v:group id="_x0000_s1128" style="position:absolute;left:4709;width:10584;height:8740" coordsize="19999,20000">
                  <v:line id="_x0000_s1129" style="position:absolute;flip:x" from="0,384" to="9841,20000" strokeweight=".25pt">
                    <v:stroke startarrowwidth="narrow" startarrowlength="short" endarrowwidth="narrow" endarrowlength="short"/>
                  </v:line>
                  <v:line id="_x0000_s1130" style="position:absolute;flip:x y" from="10158,0" to="19999,19613" strokeweight=".25pt">
                    <v:stroke startarrowwidth="narrow" startarrowlength="short" endarrowwidth="narrow" endarrowlength="short"/>
                  </v:line>
                </v:group>
                <v:oval id="_x0000_s1131" style="position:absolute;left:61;top:112;width:19880;height:19888" filled="f" strokeweight=".25pt"/>
              </v:group>
            </v:group>
            <w10:wrap type="topAndBottom"/>
          </v:group>
        </w:pict>
      </w:r>
    </w:p>
    <w:p w:rsidR="007B14F6" w:rsidRPr="00F9247C" w:rsidRDefault="007B14F6" w:rsidP="007B14F6">
      <w:pPr>
        <w:ind w:left="360"/>
        <w:jc w:val="both"/>
        <w:rPr>
          <w:color w:val="FF6600"/>
        </w:rPr>
      </w:pPr>
    </w:p>
    <w:p w:rsidR="007B14F6" w:rsidRDefault="007B14F6" w:rsidP="009157EB">
      <w:r>
        <w:t xml:space="preserve">                Рис.1                                                             Рис.2</w:t>
      </w:r>
    </w:p>
    <w:p w:rsidR="007B14F6" w:rsidRDefault="007B14F6" w:rsidP="007B14F6">
      <w:pPr>
        <w:ind w:firstLine="567"/>
        <w:jc w:val="both"/>
      </w:pPr>
      <w:r>
        <w:t xml:space="preserve">Перед расчетом в соответствии с вариантом задания необходимо составить электрическую схему цепи, заменив элементы структуры элементами </w:t>
      </w:r>
      <w:r>
        <w:rPr>
          <w:i/>
          <w:lang w:val="en-US"/>
        </w:rPr>
        <w:t>R</w:t>
      </w:r>
      <w:r>
        <w:rPr>
          <w:i/>
        </w:rPr>
        <w:t xml:space="preserve">, </w:t>
      </w:r>
      <w:r>
        <w:rPr>
          <w:i/>
          <w:lang w:val="en-US"/>
        </w:rPr>
        <w:t>L</w:t>
      </w:r>
      <w:r>
        <w:rPr>
          <w:i/>
        </w:rPr>
        <w:t xml:space="preserve"> </w:t>
      </w:r>
      <w:r>
        <w:t xml:space="preserve">и </w:t>
      </w:r>
      <w:r>
        <w:rPr>
          <w:i/>
          <w:lang w:val="en-US"/>
        </w:rPr>
        <w:t>C</w:t>
      </w:r>
      <w:r>
        <w:t xml:space="preserve">. </w:t>
      </w:r>
    </w:p>
    <w:p w:rsidR="007B14F6" w:rsidRPr="00966559" w:rsidRDefault="007B14F6" w:rsidP="007B14F6">
      <w:pPr>
        <w:rPr>
          <w:b/>
        </w:rPr>
      </w:pPr>
      <w:r w:rsidRPr="00B727C0">
        <w:rPr>
          <w:b/>
        </w:rPr>
        <w:t>Таблица 4.1</w:t>
      </w:r>
      <w:r w:rsidRPr="00966559">
        <w:rPr>
          <w:b/>
        </w:rPr>
        <w:t xml:space="preserve"> (</w:t>
      </w:r>
      <w:r>
        <w:rPr>
          <w:b/>
        </w:rPr>
        <w:t>начало</w:t>
      </w:r>
      <w:r w:rsidRPr="00966559">
        <w:rPr>
          <w:b/>
        </w:rPr>
        <w:t>)</w:t>
      </w:r>
    </w:p>
    <w:p w:rsidR="007B14F6" w:rsidRDefault="007B14F6" w:rsidP="007B14F6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17"/>
        <w:gridCol w:w="1217"/>
        <w:gridCol w:w="1217"/>
        <w:gridCol w:w="1217"/>
        <w:gridCol w:w="1217"/>
        <w:gridCol w:w="1394"/>
        <w:gridCol w:w="1276"/>
      </w:tblGrid>
      <w:tr w:rsidR="007B14F6" w:rsidTr="001D12EC">
        <w:trPr>
          <w:cantSplit/>
          <w:trHeight w:val="645"/>
        </w:trPr>
        <w:tc>
          <w:tcPr>
            <w:tcW w:w="1217" w:type="dxa"/>
          </w:tcPr>
          <w:p w:rsidR="007B14F6" w:rsidRDefault="007B14F6" w:rsidP="001D12EC">
            <w:pPr>
              <w:jc w:val="center"/>
            </w:pPr>
            <w:r>
              <w:t>Вариант</w:t>
            </w:r>
          </w:p>
        </w:tc>
        <w:tc>
          <w:tcPr>
            <w:tcW w:w="1217" w:type="dxa"/>
          </w:tcPr>
          <w:p w:rsidR="007B14F6" w:rsidRDefault="007B14F6" w:rsidP="001D12EC">
            <w:pPr>
              <w:jc w:val="center"/>
            </w:pPr>
            <w:r>
              <w:t>Рисунок</w:t>
            </w:r>
          </w:p>
          <w:p w:rsidR="007B14F6" w:rsidRDefault="007B14F6" w:rsidP="001D12EC">
            <w:pPr>
              <w:jc w:val="center"/>
            </w:pPr>
            <w:r>
              <w:t>схемы</w:t>
            </w:r>
          </w:p>
        </w:tc>
        <w:tc>
          <w:tcPr>
            <w:tcW w:w="5045" w:type="dxa"/>
            <w:gridSpan w:val="4"/>
          </w:tcPr>
          <w:p w:rsidR="007B14F6" w:rsidRDefault="007B14F6" w:rsidP="001D12EC">
            <w:pPr>
              <w:jc w:val="center"/>
            </w:pPr>
            <w:r>
              <w:t>Параметры источника</w:t>
            </w:r>
          </w:p>
          <w:p w:rsidR="007B14F6" w:rsidRDefault="007B14F6" w:rsidP="001D12EC">
            <w:r>
              <w:t xml:space="preserve">   Тип        Форма    </w:t>
            </w:r>
            <w:r>
              <w:rPr>
                <w:vertAlign w:val="subscript"/>
              </w:rPr>
              <w:t xml:space="preserve"> </w:t>
            </w:r>
            <w:r>
              <w:t xml:space="preserve"> </w:t>
            </w:r>
            <w:proofErr w:type="gramStart"/>
            <w:r>
              <w:rPr>
                <w:i/>
                <w:lang w:val="en-US"/>
              </w:rPr>
              <w:t>F</w:t>
            </w:r>
            <w:proofErr w:type="gramEnd"/>
            <w:r>
              <w:rPr>
                <w:vertAlign w:val="subscript"/>
              </w:rPr>
              <w:t xml:space="preserve">м </w:t>
            </w:r>
            <w:r>
              <w:t>[</w:t>
            </w:r>
            <w:r>
              <w:rPr>
                <w:lang w:val="en-US"/>
              </w:rPr>
              <w:t>A</w:t>
            </w:r>
            <w:r>
              <w:t>,</w:t>
            </w:r>
            <w:r>
              <w:rPr>
                <w:lang w:val="en-US"/>
              </w:rPr>
              <w:t>B</w:t>
            </w:r>
            <w:r>
              <w:t>]</w:t>
            </w:r>
            <w:r>
              <w:rPr>
                <w:vertAlign w:val="subscript"/>
              </w:rPr>
              <w:t xml:space="preserve">         </w:t>
            </w:r>
            <w:r>
              <w:sym w:font="Symbol" w:char="F077"/>
            </w:r>
            <w:r>
              <w:rPr>
                <w:vertAlign w:val="subscript"/>
              </w:rPr>
              <w:t>1</w:t>
            </w:r>
            <w:r>
              <w:t>[1/</w:t>
            </w:r>
            <w:r>
              <w:rPr>
                <w:lang w:val="en-US"/>
              </w:rPr>
              <w:t>c</w:t>
            </w:r>
            <w:r>
              <w:t>]</w:t>
            </w:r>
          </w:p>
        </w:tc>
        <w:tc>
          <w:tcPr>
            <w:tcW w:w="1276" w:type="dxa"/>
          </w:tcPr>
          <w:p w:rsidR="007B14F6" w:rsidRDefault="007B14F6" w:rsidP="001D12EC">
            <w:pPr>
              <w:jc w:val="center"/>
            </w:pPr>
            <w:r>
              <w:rPr>
                <w:i/>
                <w:lang w:val="en-US"/>
              </w:rPr>
              <w:t>f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rPr>
                <w:lang w:val="en-US"/>
              </w:rP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  <w:p w:rsidR="007B14F6" w:rsidRDefault="007B14F6" w:rsidP="001D12EC">
            <w:pPr>
              <w:jc w:val="center"/>
            </w:pPr>
          </w:p>
        </w:tc>
      </w:tr>
      <w:tr w:rsidR="007B14F6" w:rsidTr="001D12EC">
        <w:tc>
          <w:tcPr>
            <w:tcW w:w="1217" w:type="dxa"/>
          </w:tcPr>
          <w:p w:rsidR="007B14F6" w:rsidRDefault="007B14F6" w:rsidP="001D12EC">
            <w:pPr>
              <w:jc w:val="center"/>
            </w:pPr>
            <w:r>
              <w:t>23</w:t>
            </w:r>
          </w:p>
        </w:tc>
        <w:tc>
          <w:tcPr>
            <w:tcW w:w="1217" w:type="dxa"/>
          </w:tcPr>
          <w:p w:rsidR="007B14F6" w:rsidRDefault="007B14F6" w:rsidP="001D12EC">
            <w:pPr>
              <w:jc w:val="center"/>
            </w:pPr>
            <w:r>
              <w:t>2</w:t>
            </w:r>
          </w:p>
        </w:tc>
        <w:tc>
          <w:tcPr>
            <w:tcW w:w="1217" w:type="dxa"/>
          </w:tcPr>
          <w:p w:rsidR="007B14F6" w:rsidRDefault="007B14F6" w:rsidP="001D12EC">
            <w:pPr>
              <w:jc w:val="center"/>
            </w:pPr>
            <w:r>
              <w:t>ЭДС</w:t>
            </w:r>
          </w:p>
        </w:tc>
        <w:tc>
          <w:tcPr>
            <w:tcW w:w="1217" w:type="dxa"/>
          </w:tcPr>
          <w:p w:rsidR="007B14F6" w:rsidRDefault="007B14F6" w:rsidP="001D12EC">
            <w:pPr>
              <w:jc w:val="center"/>
            </w:pPr>
            <w:r>
              <w:t>18</w:t>
            </w:r>
          </w:p>
        </w:tc>
        <w:tc>
          <w:tcPr>
            <w:tcW w:w="1217" w:type="dxa"/>
          </w:tcPr>
          <w:p w:rsidR="007B14F6" w:rsidRDefault="007B14F6" w:rsidP="001D12EC">
            <w:pPr>
              <w:jc w:val="center"/>
              <w:rPr>
                <w:sz w:val="24"/>
              </w:rPr>
            </w:pPr>
            <w:r>
              <w:rPr>
                <w:i/>
                <w:sz w:val="24"/>
                <w:lang w:val="en-US"/>
              </w:rPr>
              <w:t>E</w:t>
            </w:r>
            <w:r>
              <w:rPr>
                <w:sz w:val="24"/>
                <w:vertAlign w:val="subscript"/>
              </w:rPr>
              <w:t>м</w:t>
            </w:r>
            <w:r>
              <w:rPr>
                <w:sz w:val="24"/>
              </w:rPr>
              <w:t>=105В</w:t>
            </w:r>
          </w:p>
        </w:tc>
        <w:tc>
          <w:tcPr>
            <w:tcW w:w="1394" w:type="dxa"/>
          </w:tcPr>
          <w:p w:rsidR="007B14F6" w:rsidRDefault="007B14F6" w:rsidP="001D12EC">
            <w:pPr>
              <w:jc w:val="center"/>
            </w:pPr>
            <w:r>
              <w:t>200</w:t>
            </w:r>
          </w:p>
        </w:tc>
        <w:tc>
          <w:tcPr>
            <w:tcW w:w="1276" w:type="dxa"/>
          </w:tcPr>
          <w:p w:rsidR="007B14F6" w:rsidRDefault="007B14F6" w:rsidP="001D12EC">
            <w:pPr>
              <w:jc w:val="center"/>
            </w:pPr>
            <w:r>
              <w:rPr>
                <w:i/>
                <w:lang w:val="en-US"/>
              </w:rPr>
              <w:t>u</w:t>
            </w:r>
            <w:r>
              <w:rPr>
                <w:vertAlign w:val="subscript"/>
              </w:rPr>
              <w:t>н</w:t>
            </w:r>
            <w:r>
              <w:t>(</w:t>
            </w:r>
            <w:r>
              <w:sym w:font="Symbol" w:char="F077"/>
            </w:r>
            <w:r>
              <w:rPr>
                <w:lang w:val="en-US"/>
              </w:rPr>
              <w:t>t</w:t>
            </w:r>
            <w:r>
              <w:t>)</w:t>
            </w:r>
          </w:p>
        </w:tc>
      </w:tr>
    </w:tbl>
    <w:p w:rsidR="007B14F6" w:rsidRDefault="007B14F6" w:rsidP="007B14F6"/>
    <w:p w:rsidR="007B14F6" w:rsidRDefault="007B14F6" w:rsidP="007B14F6"/>
    <w:p w:rsidR="007B14F6" w:rsidRPr="004B61AC" w:rsidRDefault="007B14F6" w:rsidP="007B14F6">
      <w:pPr>
        <w:rPr>
          <w:b/>
        </w:rPr>
      </w:pPr>
      <w:r>
        <w:rPr>
          <w:b/>
        </w:rPr>
        <w:t>Т</w:t>
      </w:r>
      <w:r w:rsidRPr="004B61AC">
        <w:rPr>
          <w:b/>
        </w:rPr>
        <w:t>аблиц</w:t>
      </w:r>
      <w:r>
        <w:rPr>
          <w:b/>
        </w:rPr>
        <w:t>а</w:t>
      </w:r>
      <w:r w:rsidRPr="004B61AC">
        <w:rPr>
          <w:b/>
        </w:rPr>
        <w:t xml:space="preserve"> 4.1</w:t>
      </w:r>
      <w:r>
        <w:rPr>
          <w:b/>
        </w:rPr>
        <w:t xml:space="preserve"> (окончание)</w:t>
      </w:r>
    </w:p>
    <w:p w:rsidR="007B14F6" w:rsidRDefault="007B14F6" w:rsidP="007B14F6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031"/>
        <w:gridCol w:w="1031"/>
        <w:gridCol w:w="1031"/>
        <w:gridCol w:w="1031"/>
        <w:gridCol w:w="1031"/>
        <w:gridCol w:w="1031"/>
        <w:gridCol w:w="1031"/>
        <w:gridCol w:w="1031"/>
        <w:gridCol w:w="1031"/>
      </w:tblGrid>
      <w:tr w:rsidR="007B14F6" w:rsidTr="001D12EC">
        <w:trPr>
          <w:cantSplit/>
          <w:trHeight w:val="1134"/>
        </w:trPr>
        <w:tc>
          <w:tcPr>
            <w:tcW w:w="1031" w:type="dxa"/>
            <w:textDirection w:val="btLr"/>
          </w:tcPr>
          <w:p w:rsidR="007B14F6" w:rsidRDefault="007B14F6" w:rsidP="001D12EC">
            <w:pPr>
              <w:ind w:left="113" w:right="113"/>
              <w:jc w:val="center"/>
              <w:rPr>
                <w:sz w:val="24"/>
              </w:rPr>
            </w:pPr>
          </w:p>
          <w:p w:rsidR="007B14F6" w:rsidRDefault="007B14F6" w:rsidP="001D12EC">
            <w:pPr>
              <w:ind w:left="113" w:right="113"/>
              <w:jc w:val="center"/>
              <w:rPr>
                <w:sz w:val="24"/>
              </w:rPr>
            </w:pPr>
            <w:r>
              <w:rPr>
                <w:sz w:val="24"/>
              </w:rPr>
              <w:t xml:space="preserve">Вариант  </w:t>
            </w:r>
          </w:p>
        </w:tc>
        <w:tc>
          <w:tcPr>
            <w:tcW w:w="1031" w:type="dxa"/>
            <w:textDirection w:val="btLr"/>
          </w:tcPr>
          <w:p w:rsidR="007B14F6" w:rsidRDefault="007B14F6" w:rsidP="001D12EC">
            <w:pPr>
              <w:ind w:left="113" w:right="113"/>
              <w:rPr>
                <w:sz w:val="24"/>
              </w:rPr>
            </w:pPr>
            <w:r>
              <w:rPr>
                <w:sz w:val="24"/>
              </w:rPr>
              <w:t>Рисунок    схемы</w:t>
            </w:r>
          </w:p>
        </w:tc>
        <w:tc>
          <w:tcPr>
            <w:tcW w:w="7217" w:type="dxa"/>
            <w:gridSpan w:val="7"/>
            <w:tcBorders>
              <w:bottom w:val="single" w:sz="4" w:space="0" w:color="auto"/>
            </w:tcBorders>
          </w:tcPr>
          <w:p w:rsidR="007B14F6" w:rsidRDefault="007B14F6" w:rsidP="001D12EC">
            <w:pPr>
              <w:jc w:val="center"/>
            </w:pPr>
            <w:r>
              <w:t xml:space="preserve">Параметры элементов </w:t>
            </w:r>
            <w:r>
              <w:rPr>
                <w:i/>
                <w:lang w:val="en-US"/>
              </w:rPr>
              <w:t>R</w:t>
            </w:r>
            <w:r>
              <w:t>[Ом]</w:t>
            </w:r>
            <w:r>
              <w:rPr>
                <w:i/>
              </w:rPr>
              <w:t xml:space="preserve">, </w:t>
            </w:r>
            <w:r>
              <w:rPr>
                <w:i/>
                <w:lang w:val="en-US"/>
              </w:rPr>
              <w:t>L</w:t>
            </w:r>
            <w:r>
              <w:t>[мГн]</w:t>
            </w:r>
            <w:r>
              <w:rPr>
                <w:i/>
              </w:rPr>
              <w:t xml:space="preserve">, </w:t>
            </w:r>
            <w:r>
              <w:rPr>
                <w:i/>
                <w:lang w:val="en-US"/>
              </w:rPr>
              <w:t>C</w:t>
            </w:r>
            <w:r>
              <w:t>[мкФ]</w:t>
            </w:r>
          </w:p>
          <w:p w:rsidR="007B14F6" w:rsidRDefault="007B14F6" w:rsidP="001D12EC">
            <w:pPr>
              <w:jc w:val="center"/>
            </w:pPr>
            <w:r>
              <w:t xml:space="preserve">Н  о  м  е  </w:t>
            </w:r>
            <w:proofErr w:type="gramStart"/>
            <w:r>
              <w:t>р</w:t>
            </w:r>
            <w:proofErr w:type="gramEnd"/>
            <w:r>
              <w:t xml:space="preserve">  а    в  е  т  в  е  й</w:t>
            </w:r>
          </w:p>
          <w:p w:rsidR="007B14F6" w:rsidRDefault="007B14F6" w:rsidP="001D12EC">
            <w:pPr>
              <w:rPr>
                <w:vertAlign w:val="subscript"/>
                <w:lang w:val="en-US"/>
              </w:rPr>
            </w:pPr>
            <w:r>
              <w:t xml:space="preserve">     </w:t>
            </w:r>
            <w:r>
              <w:rPr>
                <w:lang w:val="en-US"/>
              </w:rPr>
              <w:t>1            2             3            4             5             6             7</w:t>
            </w:r>
          </w:p>
        </w:tc>
      </w:tr>
      <w:tr w:rsidR="007B14F6" w:rsidTr="001D12EC">
        <w:tc>
          <w:tcPr>
            <w:tcW w:w="1031" w:type="dxa"/>
          </w:tcPr>
          <w:p w:rsidR="007B14F6" w:rsidRDefault="007B14F6" w:rsidP="001D12E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1031" w:type="dxa"/>
          </w:tcPr>
          <w:p w:rsidR="007B14F6" w:rsidRDefault="007B14F6" w:rsidP="001D12E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031" w:type="dxa"/>
          </w:tcPr>
          <w:p w:rsidR="007B14F6" w:rsidRPr="004618CC" w:rsidRDefault="007B14F6" w:rsidP="001D12EC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33</w:t>
            </w:r>
          </w:p>
        </w:tc>
        <w:tc>
          <w:tcPr>
            <w:tcW w:w="1031" w:type="dxa"/>
          </w:tcPr>
          <w:p w:rsidR="007B14F6" w:rsidRPr="004618CC" w:rsidRDefault="007B14F6" w:rsidP="001D12EC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250</w:t>
            </w:r>
          </w:p>
        </w:tc>
        <w:tc>
          <w:tcPr>
            <w:tcW w:w="1031" w:type="dxa"/>
          </w:tcPr>
          <w:p w:rsidR="007B14F6" w:rsidRPr="004618CC" w:rsidRDefault="007B14F6" w:rsidP="001D12EC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33</w:t>
            </w:r>
          </w:p>
        </w:tc>
        <w:tc>
          <w:tcPr>
            <w:tcW w:w="1031" w:type="dxa"/>
          </w:tcPr>
          <w:p w:rsidR="007B14F6" w:rsidRPr="004618CC" w:rsidRDefault="007B14F6" w:rsidP="001D12EC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500</w:t>
            </w:r>
          </w:p>
        </w:tc>
        <w:tc>
          <w:tcPr>
            <w:tcW w:w="1031" w:type="dxa"/>
          </w:tcPr>
          <w:p w:rsidR="007B14F6" w:rsidRPr="004618CC" w:rsidRDefault="007B14F6" w:rsidP="001D12EC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C</w:t>
            </w:r>
            <w:r w:rsidRPr="004618CC">
              <w:rPr>
                <w:b w:val="0"/>
                <w:lang w:val="en-US"/>
              </w:rPr>
              <w:t>=500</w:t>
            </w:r>
          </w:p>
        </w:tc>
        <w:tc>
          <w:tcPr>
            <w:tcW w:w="1031" w:type="dxa"/>
          </w:tcPr>
          <w:p w:rsidR="007B14F6" w:rsidRPr="004618CC" w:rsidRDefault="007B14F6" w:rsidP="001D12EC">
            <w:pPr>
              <w:pStyle w:val="1"/>
              <w:rPr>
                <w:b w:val="0"/>
                <w:lang w:val="en-US"/>
              </w:rPr>
            </w:pPr>
            <w:r w:rsidRPr="004618CC">
              <w:rPr>
                <w:b w:val="0"/>
                <w:i/>
                <w:lang w:val="en-US"/>
              </w:rPr>
              <w:t>R</w:t>
            </w:r>
            <w:r w:rsidRPr="004618CC">
              <w:rPr>
                <w:b w:val="0"/>
                <w:lang w:val="en-US"/>
              </w:rPr>
              <w:t>=33</w:t>
            </w:r>
          </w:p>
        </w:tc>
        <w:tc>
          <w:tcPr>
            <w:tcW w:w="1031" w:type="dxa"/>
          </w:tcPr>
          <w:p w:rsidR="007B14F6" w:rsidRPr="004618CC" w:rsidRDefault="007B14F6" w:rsidP="001D12EC">
            <w:pPr>
              <w:jc w:val="center"/>
              <w:rPr>
                <w:lang w:val="en-US"/>
              </w:rPr>
            </w:pPr>
          </w:p>
        </w:tc>
      </w:tr>
    </w:tbl>
    <w:p w:rsidR="007B14F6" w:rsidRDefault="007B14F6" w:rsidP="007B14F6"/>
    <w:p w:rsidR="007B14F6" w:rsidRDefault="007B14F6" w:rsidP="007B14F6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CB279D" w:rsidRDefault="00CB279D"/>
    <w:p w:rsidR="007B14F6" w:rsidRDefault="007B14F6">
      <w:r>
        <w:lastRenderedPageBreak/>
        <w:t xml:space="preserve">Графики этих функций приведены на рис. </w:t>
      </w:r>
      <w:r w:rsidRPr="001C13AD">
        <w:t>4</w:t>
      </w:r>
      <w:r>
        <w:t xml:space="preserve">.1. При этом приняты следующие обозначения: </w:t>
      </w:r>
      <w:r w:rsidRPr="00001102">
        <w:rPr>
          <w:position w:val="-12"/>
        </w:rPr>
        <w:object w:dxaOrig="2180" w:dyaOrig="380">
          <v:shape id="_x0000_i1028" type="#_x0000_t75" style="width:108.75pt;height:18.75pt" o:ole="">
            <v:imagedata r:id="rId13" o:title=""/>
          </v:shape>
          <o:OLEObject Type="Embed" ProgID="Equation.DSMT4" ShapeID="_x0000_i1028" DrawAspect="Content" ObjectID="_1420319619" r:id="rId14"/>
        </w:object>
      </w:r>
      <w:r>
        <w:t>. (</w:t>
      </w:r>
      <w:r w:rsidRPr="003B1205">
        <w:rPr>
          <w:b/>
        </w:rPr>
        <w:t>форма 18</w:t>
      </w:r>
      <w:r>
        <w:t>):</w:t>
      </w:r>
    </w:p>
    <w:p w:rsidR="003B1205" w:rsidRDefault="003B1205"/>
    <w:p w:rsidR="003B1205" w:rsidRDefault="00FC65B8">
      <w:r>
        <w:rPr>
          <w:noProof/>
        </w:rPr>
        <w:pict>
          <v:shape id="_x0000_s1441" type="#_x0000_t75" style="position:absolute;margin-left:-32.2pt;margin-top:-10.45pt;width:459.2pt;height:649.5pt;z-index:251675648" o:allowoverlap="f">
            <v:imagedata r:id="rId15" o:title=""/>
            <w10:wrap type="topAndBottom"/>
          </v:shape>
          <o:OLEObject Type="Embed" ProgID="Word.Picture.8" ShapeID="_x0000_s1441" DrawAspect="Content" ObjectID="_1420319739" r:id="rId16"/>
        </w:pict>
      </w:r>
    </w:p>
    <w:p w:rsidR="007B14F6" w:rsidRDefault="007B14F6"/>
    <w:p w:rsidR="009157EB" w:rsidRPr="006F52DF" w:rsidRDefault="009157EB" w:rsidP="009157EB">
      <w:pPr>
        <w:spacing w:before="120" w:after="120"/>
        <w:ind w:right="533"/>
        <w:jc w:val="center"/>
        <w:rPr>
          <w:szCs w:val="28"/>
        </w:rPr>
      </w:pPr>
      <w:r>
        <w:rPr>
          <w:b/>
          <w:szCs w:val="28"/>
        </w:rPr>
        <w:t xml:space="preserve">Таблица 4. </w:t>
      </w:r>
      <w:r>
        <w:rPr>
          <w:b/>
          <w:i/>
          <w:szCs w:val="28"/>
        </w:rPr>
        <w:t>Ряды Фурье для</w:t>
      </w:r>
      <w:r w:rsidRPr="004552B9">
        <w:rPr>
          <w:b/>
          <w:i/>
          <w:szCs w:val="28"/>
        </w:rPr>
        <w:t xml:space="preserve"> </w:t>
      </w:r>
      <w:r>
        <w:rPr>
          <w:b/>
          <w:i/>
          <w:szCs w:val="28"/>
        </w:rPr>
        <w:t>несинусоидальных функций рис. 4.1.</w:t>
      </w:r>
      <w:r>
        <w:rPr>
          <w:rStyle w:val="a3"/>
          <w:b/>
          <w:i/>
          <w:szCs w:val="28"/>
        </w:rPr>
        <w:t xml:space="preserve"> </w:t>
      </w:r>
      <w:r>
        <w:rPr>
          <w:rStyle w:val="a3"/>
          <w:b/>
          <w:i/>
          <w:szCs w:val="28"/>
        </w:rPr>
        <w:footnoteReference w:customMarkFollows="1" w:id="1"/>
        <w:t>*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30"/>
        <w:gridCol w:w="8641"/>
      </w:tblGrid>
      <w:tr w:rsidR="009157EB" w:rsidTr="001D12EC">
        <w:trPr>
          <w:cantSplit/>
          <w:trHeight w:val="1704"/>
          <w:jc w:val="center"/>
        </w:trPr>
        <w:tc>
          <w:tcPr>
            <w:tcW w:w="958" w:type="dxa"/>
            <w:textDirection w:val="btLr"/>
            <w:vAlign w:val="center"/>
          </w:tcPr>
          <w:p w:rsidR="009157EB" w:rsidRPr="004552B9" w:rsidRDefault="009157EB" w:rsidP="001D12EC">
            <w:pPr>
              <w:spacing w:before="60" w:after="60"/>
              <w:ind w:left="113" w:right="113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№ графика функции.</w:t>
            </w:r>
          </w:p>
        </w:tc>
        <w:tc>
          <w:tcPr>
            <w:tcW w:w="8896" w:type="dxa"/>
            <w:vAlign w:val="center"/>
          </w:tcPr>
          <w:p w:rsidR="009157EB" w:rsidRPr="004552B9" w:rsidRDefault="009157EB" w:rsidP="001D12EC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 xml:space="preserve">Разложение функции </w:t>
            </w:r>
            <w:r w:rsidRPr="004552B9">
              <w:rPr>
                <w:position w:val="-12"/>
                <w:szCs w:val="28"/>
              </w:rPr>
              <w:object w:dxaOrig="580" w:dyaOrig="360">
                <v:shape id="_x0000_i1030" type="#_x0000_t75" style="width:29.25pt;height:18pt" o:ole="">
                  <v:imagedata r:id="rId17" o:title=""/>
                </v:shape>
                <o:OLEObject Type="Embed" ProgID="Equation.DSMT4" ShapeID="_x0000_i1030" DrawAspect="Content" ObjectID="_1420319620" r:id="rId18"/>
              </w:object>
            </w:r>
            <w:r w:rsidRPr="004552B9">
              <w:rPr>
                <w:szCs w:val="28"/>
              </w:rPr>
              <w:t xml:space="preserve"> в ряд Фурье</w:t>
            </w:r>
          </w:p>
        </w:tc>
      </w:tr>
      <w:tr w:rsidR="009157EB" w:rsidTr="001D12EC">
        <w:trPr>
          <w:jc w:val="center"/>
        </w:trPr>
        <w:tc>
          <w:tcPr>
            <w:tcW w:w="958" w:type="dxa"/>
            <w:vAlign w:val="center"/>
          </w:tcPr>
          <w:p w:rsidR="009157EB" w:rsidRPr="004552B9" w:rsidRDefault="009157EB" w:rsidP="001D12EC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1</w:t>
            </w:r>
          </w:p>
        </w:tc>
        <w:tc>
          <w:tcPr>
            <w:tcW w:w="8896" w:type="dxa"/>
            <w:vAlign w:val="center"/>
          </w:tcPr>
          <w:p w:rsidR="009157EB" w:rsidRDefault="009157EB" w:rsidP="001D12EC">
            <w:pPr>
              <w:spacing w:before="60" w:after="60"/>
              <w:jc w:val="center"/>
            </w:pPr>
            <w:r>
              <w:t>2</w:t>
            </w:r>
          </w:p>
        </w:tc>
      </w:tr>
      <w:tr w:rsidR="009157EB" w:rsidTr="001D12EC">
        <w:trPr>
          <w:jc w:val="center"/>
        </w:trPr>
        <w:tc>
          <w:tcPr>
            <w:tcW w:w="958" w:type="dxa"/>
            <w:vAlign w:val="center"/>
          </w:tcPr>
          <w:p w:rsidR="009157EB" w:rsidRPr="004552B9" w:rsidRDefault="009157EB" w:rsidP="001D12EC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18</w:t>
            </w:r>
          </w:p>
        </w:tc>
        <w:tc>
          <w:tcPr>
            <w:tcW w:w="8896" w:type="dxa"/>
            <w:vAlign w:val="center"/>
          </w:tcPr>
          <w:p w:rsidR="009157EB" w:rsidRDefault="009157EB" w:rsidP="001D12EC">
            <w:pPr>
              <w:spacing w:before="60" w:after="60"/>
              <w:jc w:val="center"/>
            </w:pPr>
            <w:r w:rsidRPr="00A05E9B">
              <w:rPr>
                <w:position w:val="-32"/>
              </w:rPr>
              <w:object w:dxaOrig="6100" w:dyaOrig="820">
                <v:shape id="_x0000_i1031" type="#_x0000_t75" style="width:305.25pt;height:41.25pt" o:ole="">
                  <v:imagedata r:id="rId19" o:title=""/>
                </v:shape>
                <o:OLEObject Type="Embed" ProgID="Equation.DSMT4" ShapeID="_x0000_i1031" DrawAspect="Content" ObjectID="_1420319621" r:id="rId20"/>
              </w:object>
            </w:r>
          </w:p>
        </w:tc>
      </w:tr>
    </w:tbl>
    <w:p w:rsidR="009157EB" w:rsidRDefault="009157EB" w:rsidP="009157EB">
      <w:pPr>
        <w:spacing w:before="240" w:line="360" w:lineRule="auto"/>
        <w:jc w:val="both"/>
        <w:rPr>
          <w:szCs w:val="28"/>
        </w:rPr>
      </w:pPr>
      <w:r>
        <w:rPr>
          <w:szCs w:val="28"/>
        </w:rPr>
        <w:t>Следует помнить, что для расчетов данные функции нужно привести к виду:</w:t>
      </w:r>
    </w:p>
    <w:p w:rsidR="009157EB" w:rsidRDefault="009157EB" w:rsidP="009157EB">
      <w:pPr>
        <w:spacing w:before="120" w:line="360" w:lineRule="auto"/>
        <w:jc w:val="center"/>
        <w:rPr>
          <w:szCs w:val="28"/>
        </w:rPr>
      </w:pPr>
      <w:r w:rsidRPr="00BA55AA">
        <w:rPr>
          <w:position w:val="-12"/>
          <w:szCs w:val="28"/>
        </w:rPr>
        <w:object w:dxaOrig="8640" w:dyaOrig="380">
          <v:shape id="_x0000_i1032" type="#_x0000_t75" style="width:6in;height:18.75pt" o:ole="">
            <v:imagedata r:id="rId21" o:title=""/>
          </v:shape>
          <o:OLEObject Type="Embed" ProgID="Equation.DSMT4" ShapeID="_x0000_i1032" DrawAspect="Content" ObjectID="_1420319622" r:id="rId22"/>
        </w:object>
      </w:r>
    </w:p>
    <w:p w:rsidR="009157EB" w:rsidRDefault="009157EB" w:rsidP="009157EB">
      <w:pPr>
        <w:spacing w:after="120" w:line="360" w:lineRule="auto"/>
        <w:jc w:val="both"/>
        <w:rPr>
          <w:szCs w:val="28"/>
        </w:rPr>
      </w:pPr>
      <w:r>
        <w:rPr>
          <w:szCs w:val="28"/>
        </w:rPr>
        <w:t>Приведение осуществляется следующим образом:</w:t>
      </w:r>
    </w:p>
    <w:p w:rsidR="009157EB" w:rsidRDefault="009157EB" w:rsidP="009157EB">
      <w:pPr>
        <w:spacing w:after="120" w:line="360" w:lineRule="auto"/>
        <w:jc w:val="center"/>
        <w:rPr>
          <w:szCs w:val="28"/>
        </w:rPr>
      </w:pPr>
      <w:r w:rsidRPr="005E5233">
        <w:rPr>
          <w:position w:val="-54"/>
          <w:szCs w:val="28"/>
        </w:rPr>
        <w:object w:dxaOrig="3860" w:dyaOrig="1200">
          <v:shape id="_x0000_i1033" type="#_x0000_t75" style="width:192.75pt;height:60pt" o:ole="">
            <v:imagedata r:id="rId23" o:title=""/>
          </v:shape>
          <o:OLEObject Type="Embed" ProgID="Equation.DSMT4" ShapeID="_x0000_i1033" DrawAspect="Content" ObjectID="_1420319623" r:id="rId24"/>
        </w:object>
      </w: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7B14F6" w:rsidRDefault="007B14F6"/>
    <w:p w:rsidR="009157EB" w:rsidRPr="001B1B3F" w:rsidRDefault="009157EB" w:rsidP="009157EB">
      <w:pPr>
        <w:spacing w:after="120"/>
        <w:jc w:val="both"/>
        <w:rPr>
          <w:b/>
        </w:rPr>
      </w:pPr>
      <w:r w:rsidRPr="001B1B3F">
        <w:rPr>
          <w:b/>
        </w:rPr>
        <w:lastRenderedPageBreak/>
        <w:t>Пример выполнения задания:</w:t>
      </w:r>
    </w:p>
    <w:p w:rsidR="009157EB" w:rsidRPr="00665C41" w:rsidRDefault="009157EB" w:rsidP="009157EB">
      <w:pPr>
        <w:ind w:firstLine="709"/>
        <w:jc w:val="both"/>
      </w:pPr>
      <w:r w:rsidRPr="00CD52E5">
        <w:rPr>
          <w:i/>
        </w:rPr>
        <w:t>Дано:</w:t>
      </w:r>
      <w:r w:rsidRPr="00CD52E5">
        <w:t xml:space="preserve"> К электрической цепи, схема которой приводится ниже, приложено несинусоидальное периодическое напряжение, форма которого также показана. Параметры цепи имеют следующие значения: </w:t>
      </w:r>
      <w:r w:rsidRPr="00CD52E5">
        <w:rPr>
          <w:position w:val="-12"/>
        </w:rPr>
        <w:object w:dxaOrig="1460" w:dyaOrig="380">
          <v:shape id="_x0000_i1034" type="#_x0000_t75" style="width:72.75pt;height:18.75pt" o:ole="">
            <v:imagedata r:id="rId25" o:title=""/>
          </v:shape>
          <o:OLEObject Type="Embed" ProgID="Equation.DSMT4" ShapeID="_x0000_i1034" DrawAspect="Content" ObjectID="_1420319624" r:id="rId26"/>
        </w:object>
      </w:r>
      <w:r w:rsidRPr="00CD52E5">
        <w:t xml:space="preserve"> [Ом]; </w:t>
      </w:r>
      <w:r w:rsidRPr="00CD52E5">
        <w:rPr>
          <w:position w:val="-12"/>
        </w:rPr>
        <w:object w:dxaOrig="1420" w:dyaOrig="380">
          <v:shape id="_x0000_i1035" type="#_x0000_t75" style="width:71.25pt;height:18.75pt" o:ole="">
            <v:imagedata r:id="rId27" o:title=""/>
          </v:shape>
          <o:OLEObject Type="Embed" ProgID="Equation.DSMT4" ShapeID="_x0000_i1035" DrawAspect="Content" ObjectID="_1420319625" r:id="rId28"/>
        </w:object>
      </w:r>
      <w:r w:rsidRPr="00CD52E5">
        <w:t xml:space="preserve"> [Гн]; </w:t>
      </w:r>
      <w:r w:rsidRPr="00CD52E5">
        <w:rPr>
          <w:position w:val="-12"/>
        </w:rPr>
        <w:object w:dxaOrig="1020" w:dyaOrig="380">
          <v:shape id="_x0000_i1036" type="#_x0000_t75" style="width:51pt;height:18.75pt" o:ole="">
            <v:imagedata r:id="rId29" o:title=""/>
          </v:shape>
          <o:OLEObject Type="Embed" ProgID="Equation.DSMT4" ShapeID="_x0000_i1036" DrawAspect="Content" ObjectID="_1420319626" r:id="rId30"/>
        </w:object>
      </w:r>
      <w:r w:rsidRPr="00CD52E5">
        <w:t xml:space="preserve"> [мкФ]; </w:t>
      </w:r>
      <w:r w:rsidRPr="00CD52E5">
        <w:rPr>
          <w:position w:val="-12"/>
        </w:rPr>
        <w:object w:dxaOrig="1719" w:dyaOrig="380">
          <v:shape id="_x0000_i1037" type="#_x0000_t75" style="width:86.25pt;height:18.75pt" o:ole="">
            <v:imagedata r:id="rId31" o:title=""/>
          </v:shape>
          <o:OLEObject Type="Embed" ProgID="Equation.DSMT4" ShapeID="_x0000_i1037" DrawAspect="Content" ObjectID="_1420319627" r:id="rId32"/>
        </w:object>
      </w:r>
      <w:r w:rsidRPr="00CD52E5">
        <w:t xml:space="preserve">[В]; </w:t>
      </w:r>
      <w:r w:rsidRPr="00CD52E5">
        <w:rPr>
          <w:position w:val="-12"/>
        </w:rPr>
        <w:object w:dxaOrig="999" w:dyaOrig="380">
          <v:shape id="_x0000_i1038" type="#_x0000_t75" style="width:50.25pt;height:18.75pt" o:ole="">
            <v:imagedata r:id="rId33" o:title=""/>
          </v:shape>
          <o:OLEObject Type="Embed" ProgID="Equation.DSMT4" ShapeID="_x0000_i1038" DrawAspect="Content" ObjectID="_1420319628" r:id="rId34"/>
        </w:object>
      </w:r>
      <w:r w:rsidRPr="00CD52E5">
        <w:t xml:space="preserve"> [рад/</w:t>
      </w:r>
      <w:proofErr w:type="gramStart"/>
      <w:r w:rsidRPr="00CD52E5">
        <w:t>с</w:t>
      </w:r>
      <w:proofErr w:type="gramEnd"/>
      <w:r w:rsidRPr="00CD52E5">
        <w:t>].</w:t>
      </w:r>
    </w:p>
    <w:p w:rsidR="009157EB" w:rsidRPr="00CD52E5" w:rsidRDefault="009157EB" w:rsidP="009157EB">
      <w:pPr>
        <w:ind w:firstLine="709"/>
        <w:jc w:val="both"/>
        <w:rPr>
          <w:i/>
          <w:lang w:val="en-US"/>
        </w:rPr>
      </w:pPr>
      <w:r w:rsidRPr="00CD52E5">
        <w:rPr>
          <w:i/>
          <w:lang w:val="en-US"/>
        </w:rPr>
        <w:t>Требуется выполнить следующие операции:</w:t>
      </w:r>
    </w:p>
    <w:p w:rsidR="009157EB" w:rsidRPr="00CD52E5" w:rsidRDefault="009157EB" w:rsidP="009157EB">
      <w:pPr>
        <w:numPr>
          <w:ilvl w:val="0"/>
          <w:numId w:val="2"/>
        </w:numPr>
        <w:jc w:val="both"/>
      </w:pPr>
      <w:r w:rsidRPr="00CD52E5">
        <w:t xml:space="preserve">представить напряжение источника </w:t>
      </w:r>
      <w:r w:rsidRPr="00CD52E5">
        <w:rPr>
          <w:i/>
          <w:lang w:val="en-US"/>
        </w:rPr>
        <w:t>f</w:t>
      </w:r>
      <w:r w:rsidRPr="00CD52E5">
        <w:t>(</w:t>
      </w:r>
      <w:r w:rsidRPr="00CD52E5">
        <w:rPr>
          <w:i/>
          <w:lang w:val="en-US"/>
        </w:rPr>
        <w:t>x</w:t>
      </w:r>
      <w:r w:rsidRPr="00CD52E5">
        <w:t>)=</w:t>
      </w:r>
      <w:r w:rsidRPr="00CD52E5">
        <w:rPr>
          <w:i/>
        </w:rPr>
        <w:t>e</w:t>
      </w:r>
      <w:r w:rsidRPr="00CD52E5">
        <w:t>(</w:t>
      </w:r>
      <w:r>
        <w:sym w:font="Symbol" w:char="F077"/>
      </w:r>
      <w:r w:rsidRPr="00CD52E5">
        <w:rPr>
          <w:i/>
          <w:lang w:val="en-US"/>
        </w:rPr>
        <w:t>t</w:t>
      </w:r>
      <w:r w:rsidRPr="00CD52E5">
        <w:t>) рядом Фурье, ограничив число членов ряда постоянной составляющей и тремя первыми гармониками.</w:t>
      </w:r>
    </w:p>
    <w:p w:rsidR="009157EB" w:rsidRPr="00CD52E5" w:rsidRDefault="009157EB" w:rsidP="009157EB">
      <w:pPr>
        <w:numPr>
          <w:ilvl w:val="0"/>
          <w:numId w:val="2"/>
        </w:numPr>
        <w:jc w:val="both"/>
      </w:pPr>
      <w:r w:rsidRPr="00CD52E5">
        <w:t>построить графики спектров амплитуд и начальных фаз заданного источника.</w:t>
      </w:r>
    </w:p>
    <w:p w:rsidR="009157EB" w:rsidRPr="00CD52E5" w:rsidRDefault="009157EB" w:rsidP="009157EB">
      <w:pPr>
        <w:numPr>
          <w:ilvl w:val="0"/>
          <w:numId w:val="2"/>
        </w:numPr>
        <w:jc w:val="both"/>
      </w:pPr>
      <w:r w:rsidRPr="00CD52E5">
        <w:t xml:space="preserve">определить напряжение на нагрузке </w:t>
      </w:r>
      <w:r w:rsidRPr="00CD52E5">
        <w:rPr>
          <w:position w:val="-12"/>
        </w:rPr>
        <w:object w:dxaOrig="620" w:dyaOrig="380">
          <v:shape id="_x0000_i1039" type="#_x0000_t75" style="width:30.75pt;height:18.75pt" o:ole="">
            <v:imagedata r:id="rId35" o:title=""/>
          </v:shape>
          <o:OLEObject Type="Embed" ProgID="Equation.DSMT4" ShapeID="_x0000_i1039" DrawAspect="Content" ObjectID="_1420319629" r:id="rId36"/>
        </w:object>
      </w:r>
      <w:r w:rsidRPr="00CD52E5">
        <w:t>, используя метод расчета по комплексным значениям;</w:t>
      </w:r>
    </w:p>
    <w:p w:rsidR="009157EB" w:rsidRDefault="009157EB" w:rsidP="009157EB">
      <w:pPr>
        <w:numPr>
          <w:ilvl w:val="0"/>
          <w:numId w:val="2"/>
        </w:numPr>
        <w:jc w:val="both"/>
      </w:pPr>
      <w:r w:rsidRPr="00CD52E5">
        <w:t>построить графики спектральных</w:t>
      </w:r>
      <w:r>
        <w:t xml:space="preserve"> составляющих для напряжения (тока) на нагрузке.</w:t>
      </w:r>
    </w:p>
    <w:p w:rsidR="009157EB" w:rsidRDefault="009157EB" w:rsidP="009157EB">
      <w:pPr>
        <w:numPr>
          <w:ilvl w:val="0"/>
          <w:numId w:val="2"/>
        </w:numPr>
        <w:jc w:val="both"/>
      </w:pPr>
      <w:r>
        <w:t>определить действующее значение напряжения (тока) на нагрузке и мощность, рассеиваемую в ней.</w:t>
      </w:r>
    </w:p>
    <w:p w:rsidR="009157EB" w:rsidRPr="009524DC" w:rsidRDefault="009157EB" w:rsidP="009157EB">
      <w:pPr>
        <w:ind w:firstLine="709"/>
        <w:jc w:val="both"/>
        <w:rPr>
          <w:color w:val="FF6600"/>
        </w:rPr>
      </w:pPr>
    </w:p>
    <w:p w:rsidR="009157EB" w:rsidRDefault="009157EB" w:rsidP="009157EB">
      <w:pPr>
        <w:jc w:val="both"/>
      </w:pPr>
      <w:r w:rsidRPr="00C84367">
        <w:tab/>
      </w:r>
      <w:r w:rsidR="00FC65B8">
        <w:rPr>
          <w:noProof/>
        </w:rPr>
        <w:pict>
          <v:group id="_x0000_s1455" style="position:absolute;left:0;text-align:left;margin-left:1.15pt;margin-top:10.05pt;width:194.6pt;height:102.4pt;z-index:251678720;mso-position-horizontal-relative:text;mso-position-vertical-relative:text" coordorigin="1621,3731" coordsize="3892,2048">
            <v:shape id="_x0000_s1456" type="#_x0000_t202" style="position:absolute;left:1621;top:4600;width:540;height:360" stroked="f">
              <v:textbox style="mso-next-textbox:#_x0000_s1456" inset="0,0,0,0">
                <w:txbxContent>
                  <w:p w:rsidR="009157EB" w:rsidRPr="00EC3DC1" w:rsidRDefault="009157EB" w:rsidP="009157EB">
                    <w:pPr>
                      <w:rPr>
                        <w:i/>
                        <w:szCs w:val="28"/>
                        <w:lang w:val="en-US"/>
                      </w:rPr>
                    </w:pPr>
                    <w:proofErr w:type="gramStart"/>
                    <w:r w:rsidRPr="00EC3DC1">
                      <w:rPr>
                        <w:i/>
                        <w:szCs w:val="28"/>
                        <w:lang w:val="en-US"/>
                      </w:rPr>
                      <w:t>e</w:t>
                    </w:r>
                    <w:r w:rsidRPr="00696B88">
                      <w:rPr>
                        <w:szCs w:val="28"/>
                        <w:lang w:val="en-US"/>
                      </w:rPr>
                      <w:t>(</w:t>
                    </w:r>
                    <w:proofErr w:type="gramEnd"/>
                    <w:r>
                      <w:rPr>
                        <w:i/>
                        <w:szCs w:val="28"/>
                        <w:lang w:val="en-US"/>
                      </w:rPr>
                      <w:t>t</w:t>
                    </w:r>
                    <w:r>
                      <w:rPr>
                        <w:szCs w:val="28"/>
                        <w:lang w:val="en-US"/>
                      </w:rPr>
                      <w:t>)</w:t>
                    </w:r>
                  </w:p>
                </w:txbxContent>
              </v:textbox>
            </v:shape>
            <v:rect id="_x0000_s1457" style="position:absolute;left:2241;top:3964;width:2675;height:1682"/>
            <v:line id="_x0000_s1458" style="position:absolute;flip:x" from="3581,3911" to="3584,5604"/>
            <v:rect id="_x0000_s1459" style="position:absolute;left:4841;top:4560;width:161;height:401;rotation:180" strokeweight=".25pt"/>
            <v:rect id="_x0000_s1460" style="position:absolute;left:3437;top:4352;width:284;height:160;rotation:180" fillcolor="black" strokeweight=".25pt"/>
            <v:rect id="_x0000_s1461" style="position:absolute;left:3437;top:4417;width:289;height:30;rotation:180" strokecolor="white" strokeweight=".25pt"/>
            <v:line id="_x0000_s1462" style="position:absolute" from="2242,4582" to="2243,4933" strokeweight=".25pt">
              <v:stroke startarrowwidth="narrow" startarrowlength="short" endarrowwidth="narrow" endarrowlength="short"/>
            </v:line>
            <v:group id="_x0000_s1463" style="position:absolute;left:2146;top:4608;width:189;height:156" coordsize="19999,20000">
              <v:line id="_x0000_s1464" style="position:absolute;flip:x" from="0,384" to="9841,20000" strokeweight=".25pt">
                <v:stroke startarrowwidth="narrow" startarrowlength="short" endarrowwidth="narrow" endarrowlength="short"/>
              </v:line>
              <v:line id="_x0000_s1465" style="position:absolute;flip:x y" from="10158,0" to="19999,19613" strokeweight=".25pt">
                <v:stroke startarrowwidth="narrow" startarrowlength="short" endarrowwidth="narrow" endarrowlength="short"/>
              </v:line>
            </v:group>
            <v:oval id="_x0000_s1466" style="position:absolute;left:2062;top:4609;width:355;height:355" filled="f" strokeweight=".25pt"/>
            <v:oval id="_x0000_s1467" style="position:absolute;left:2772;top:3881;width:178;height:200;rotation:-90" strokeweight=".25pt"/>
            <v:oval id="_x0000_s1468" style="position:absolute;left:2975;top:3884;width:178;height:200;rotation:-90" strokeweight=".25pt"/>
            <v:rect id="_x0000_s1469" style="position:absolute;left:2915;top:3822;width:108;height:417;rotation:-90" strokecolor="white" strokeweight=".25pt"/>
            <v:shape id="_x0000_s1470" type="#_x0000_t202" style="position:absolute;left:5089;top:4604;width:424;height:341" stroked="f">
              <v:textbox style="mso-next-textbox:#_x0000_s1470" inset="0,0,0,0">
                <w:txbxContent>
                  <w:p w:rsidR="009157EB" w:rsidRPr="00A52CA4" w:rsidRDefault="009157EB" w:rsidP="009157EB">
                    <w:proofErr w:type="gramStart"/>
                    <w:r w:rsidRPr="00186803">
                      <w:rPr>
                        <w:i/>
                      </w:rPr>
                      <w:t>R</w:t>
                    </w:r>
                    <w:proofErr w:type="gramEnd"/>
                    <w:r w:rsidRPr="00CD52E5">
                      <w:rPr>
                        <w:sz w:val="32"/>
                        <w:szCs w:val="32"/>
                        <w:vertAlign w:val="subscript"/>
                      </w:rPr>
                      <w:t>н</w:t>
                    </w:r>
                  </w:p>
                </w:txbxContent>
              </v:textbox>
            </v:shape>
            <v:shape id="_x0000_s1471" type="#_x0000_t202" style="position:absolute;left:2795;top:3991;width:261;height:360;mso-wrap-style:none" stroked="f">
              <v:textbox style="mso-next-textbox:#_x0000_s1471;mso-fit-shape-to-text:t" inset="0,0,0,0">
                <w:txbxContent>
                  <w:p w:rsidR="009157EB" w:rsidRDefault="009157EB" w:rsidP="009157EB">
                    <w:pPr>
                      <w:rPr>
                        <w:lang w:val="en-US"/>
                      </w:rPr>
                    </w:pPr>
                    <w:r w:rsidRPr="00A52CA4">
                      <w:rPr>
                        <w:i/>
                        <w:position w:val="-12"/>
                        <w:lang w:val="en-US"/>
                      </w:rPr>
                      <w:object w:dxaOrig="260" w:dyaOrig="360">
                        <v:shape id="_x0000_i1041" type="#_x0000_t75" style="width:12.75pt;height:18pt" o:ole="">
                          <v:imagedata r:id="rId37" o:title=""/>
                        </v:shape>
                        <o:OLEObject Type="Embed" ProgID="Equation.DSMT4" ShapeID="_x0000_i1041" DrawAspect="Content" ObjectID="_1420319740" r:id="rId38"/>
                      </w:object>
                    </w:r>
                  </w:p>
                </w:txbxContent>
              </v:textbox>
            </v:shape>
            <v:shape id="_x0000_s1472" type="#_x0000_t202" style="position:absolute;left:3452;top:5419;width:360;height:360" filled="f" stroked="f">
              <v:textbox style="mso-next-textbox:#_x0000_s1472" inset="0,0,0,0">
                <w:txbxContent>
                  <w:p w:rsidR="009157EB" w:rsidRPr="00186803" w:rsidRDefault="009157EB" w:rsidP="009157EB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6635C5">
                      <w:rPr>
                        <w:position w:val="-4"/>
                      </w:rPr>
                      <w:object w:dxaOrig="200" w:dyaOrig="220">
                        <v:shape id="_x0000_i1043" type="#_x0000_t75" style="width:8.25pt;height:9pt" o:ole="">
                          <v:imagedata r:id="rId39" o:title=""/>
                        </v:shape>
                        <o:OLEObject Type="Embed" ProgID="Equation.DSMT4" ShapeID="_x0000_i1043" DrawAspect="Content" ObjectID="_1420319741" r:id="rId40"/>
                      </w:object>
                    </w:r>
                  </w:p>
                </w:txbxContent>
              </v:textbox>
            </v:shape>
            <v:shape id="_x0000_s1473" type="#_x0000_t202" style="position:absolute;left:3452;top:3731;width:360;height:360" filled="f" stroked="f">
              <v:textbox style="mso-next-textbox:#_x0000_s1473" inset="0,0,0,0">
                <w:txbxContent>
                  <w:p w:rsidR="009157EB" w:rsidRPr="00186803" w:rsidRDefault="009157EB" w:rsidP="009157EB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6635C5">
                      <w:rPr>
                        <w:position w:val="-4"/>
                      </w:rPr>
                      <w:object w:dxaOrig="200" w:dyaOrig="220">
                        <v:shape id="_x0000_i1045" type="#_x0000_t75" style="width:8.25pt;height:9pt" o:ole="">
                          <v:imagedata r:id="rId39" o:title=""/>
                        </v:shape>
                        <o:OLEObject Type="Embed" ProgID="Equation.DSMT4" ShapeID="_x0000_i1045" DrawAspect="Content" ObjectID="_1420319742" r:id="rId41"/>
                      </w:object>
                    </w:r>
                  </w:p>
                </w:txbxContent>
              </v:textbox>
            </v:shape>
            <v:oval id="_x0000_s1474" style="position:absolute;left:4018;top:3884;width:178;height:200;rotation:-90" strokeweight=".25pt"/>
            <v:oval id="_x0000_s1475" style="position:absolute;left:4221;top:3887;width:178;height:200;rotation:-90" strokeweight=".25pt"/>
            <v:rect id="_x0000_s1476" style="position:absolute;left:4161;top:3825;width:108;height:417;rotation:-90" strokecolor="white" strokeweight=".25pt"/>
            <v:shape id="_x0000_s1477" type="#_x0000_t202" style="position:absolute;left:4041;top:3994;width:280;height:360;mso-wrap-style:none" stroked="f">
              <v:textbox style="mso-next-textbox:#_x0000_s1477;mso-fit-shape-to-text:t" inset="0,0,0,0">
                <w:txbxContent>
                  <w:p w:rsidR="009157EB" w:rsidRDefault="009157EB" w:rsidP="009157EB">
                    <w:pPr>
                      <w:rPr>
                        <w:lang w:val="en-US"/>
                      </w:rPr>
                    </w:pPr>
                    <w:r w:rsidRPr="00A52CA4">
                      <w:rPr>
                        <w:i/>
                        <w:position w:val="-12"/>
                        <w:lang w:val="en-US"/>
                      </w:rPr>
                      <w:object w:dxaOrig="279" w:dyaOrig="360">
                        <v:shape id="_x0000_i1047" type="#_x0000_t75" style="width:14.25pt;height:18pt" o:ole="">
                          <v:imagedata r:id="rId42" o:title=""/>
                        </v:shape>
                        <o:OLEObject Type="Embed" ProgID="Equation.DSMT4" ShapeID="_x0000_i1047" DrawAspect="Content" ObjectID="_1420319743" r:id="rId43"/>
                      </w:object>
                    </w:r>
                  </w:p>
                </w:txbxContent>
              </v:textbox>
            </v:shape>
            <v:rect id="_x0000_s1478" style="position:absolute;left:3501;top:4832;width:161;height:401;rotation:180" strokeweight=".25pt"/>
            <v:shape id="_x0000_s1479" type="#_x0000_t202" style="position:absolute;left:3740;top:4876;width:301;height:341" stroked="f">
              <v:textbox style="mso-next-textbox:#_x0000_s1479" inset="0,0,0,0">
                <w:txbxContent>
                  <w:p w:rsidR="009157EB" w:rsidRPr="00A52CA4" w:rsidRDefault="009157EB" w:rsidP="009157EB">
                    <w:pPr>
                      <w:rPr>
                        <w:i/>
                        <w:lang w:val="en-US"/>
                      </w:rPr>
                    </w:pPr>
                    <w:r w:rsidRPr="00186803">
                      <w:rPr>
                        <w:i/>
                      </w:rPr>
                      <w:t>R</w:t>
                    </w:r>
                    <w:r w:rsidRPr="00A52CA4">
                      <w:rPr>
                        <w:szCs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480" type="#_x0000_t202" style="position:absolute;left:3745;top:4308;width:318;height:357;mso-wrap-style:none" filled="f" stroked="f">
              <v:textbox style="mso-next-textbox:#_x0000_s1480" inset="0,0,0,0">
                <w:txbxContent>
                  <w:p w:rsidR="009157EB" w:rsidRDefault="009157EB" w:rsidP="009157EB">
                    <w:pPr>
                      <w:rPr>
                        <w:lang w:val="en-US"/>
                      </w:rPr>
                    </w:pPr>
                    <w:r w:rsidRPr="00A52CA4">
                      <w:rPr>
                        <w:i/>
                        <w:position w:val="-12"/>
                        <w:lang w:val="en-US"/>
                      </w:rPr>
                      <w:object w:dxaOrig="300" w:dyaOrig="360">
                        <v:shape id="_x0000_i1049" type="#_x0000_t75" style="width:15.75pt;height:18.75pt" o:ole="">
                          <v:imagedata r:id="rId44" o:title=""/>
                        </v:shape>
                        <o:OLEObject Type="Embed" ProgID="Equation.DSMT4" ShapeID="_x0000_i1049" DrawAspect="Content" ObjectID="_1420319744" r:id="rId45"/>
                      </w:object>
                    </w:r>
                  </w:p>
                </w:txbxContent>
              </v:textbox>
            </v:shape>
          </v:group>
        </w:pict>
      </w:r>
      <w:r w:rsidR="00FC65B8">
        <w:rPr>
          <w:noProof/>
        </w:rPr>
        <w:pict>
          <v:group id="_x0000_s1442" style="position:absolute;left:0;text-align:left;margin-left:229.4pt;margin-top:3.7pt;width:210.7pt;height:118.2pt;z-index:251677696;mso-position-horizontal-relative:text;mso-position-vertical-relative:text" coordorigin="6186,3604" coordsize="4214,2364">
            <v:shape id="_x0000_s1443" type="#_x0000_t75" style="position:absolute;left:6545;top:3987;width:3855;height:1815">
              <v:imagedata r:id="rId46" o:title=""/>
            </v:shape>
            <v:line id="_x0000_s1444" style="position:absolute" from="6680,3673" to="6680,5848">
              <v:stroke startarrow="open"/>
            </v:line>
            <v:line id="_x0000_s1445" style="position:absolute;rotation:-90" from="8285,3523" to="8285,7483">
              <v:stroke endarrow="open"/>
            </v:line>
            <v:shape id="_x0000_s1446" type="#_x0000_t202" style="position:absolute;left:9170;top:5593;width:375;height:375" stroked="f">
              <v:textbox style="mso-next-textbox:#_x0000_s1446" inset="0,0,0,0">
                <w:txbxContent>
                  <w:p w:rsidR="009157EB" w:rsidRDefault="009157EB" w:rsidP="009157E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  <w:r>
                      <w:rPr>
                        <w:lang w:val="en-US"/>
                      </w:rPr>
                      <w:sym w:font="Symbol" w:char="F070"/>
                    </w:r>
                  </w:p>
                </w:txbxContent>
              </v:textbox>
            </v:shape>
            <v:shape id="_x0000_s1447" type="#_x0000_t202" style="position:absolute;left:7820;top:5578;width:180;height:315" stroked="f">
              <v:textbox style="mso-next-textbox:#_x0000_s1447" inset="0,0,0,0">
                <w:txbxContent>
                  <w:p w:rsidR="009157EB" w:rsidRDefault="009157EB" w:rsidP="009157E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sym w:font="Symbol" w:char="F070"/>
                    </w:r>
                  </w:p>
                </w:txbxContent>
              </v:textbox>
            </v:shape>
            <v:shape id="_x0000_s1448" type="#_x0000_t202" style="position:absolute;left:10011;top:5029;width:360;height:375" stroked="f">
              <v:textbox style="mso-next-textbox:#_x0000_s1448" inset="0,0,0,0">
                <w:txbxContent>
                  <w:p w:rsidR="009157EB" w:rsidRDefault="009157EB" w:rsidP="009157EB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lang w:val="en-US"/>
                      </w:rPr>
                      <w:sym w:font="Symbol" w:char="F077"/>
                    </w:r>
                    <w:proofErr w:type="gramStart"/>
                    <w:r>
                      <w:rPr>
                        <w:i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_x0000_s1449" type="#_x0000_t202" style="position:absolute;left:6201;top:4099;width:360;height:375" stroked="f">
              <v:textbox style="mso-next-textbox:#_x0000_s1449" inset="0,0,0,0">
                <w:txbxContent>
                  <w:p w:rsidR="009157EB" w:rsidRDefault="009157EB" w:rsidP="009157EB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E</w:t>
                    </w:r>
                    <w:r>
                      <w:rPr>
                        <w:szCs w:val="28"/>
                        <w:vertAlign w:val="subscript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450" type="#_x0000_t202" style="position:absolute;left:6186;top:3604;width:540;height:420" filled="f" stroked="f">
              <v:textbox style="mso-next-textbox:#_x0000_s1450" inset="0,0,0,0">
                <w:txbxContent>
                  <w:p w:rsidR="009157EB" w:rsidRDefault="009157EB" w:rsidP="009157EB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e</w:t>
                    </w:r>
                    <w:r>
                      <w:rPr>
                        <w:lang w:val="en-US"/>
                      </w:rPr>
                      <w:t>(</w:t>
                    </w:r>
                    <w:proofErr w:type="gramEnd"/>
                    <w:r>
                      <w:rPr>
                        <w:i/>
                        <w:lang w:val="en-US"/>
                      </w:rPr>
                      <w:t>t</w:t>
                    </w:r>
                    <w:r>
                      <w:rPr>
                        <w:rFonts w:ascii="Courier New" w:hAnsi="Courier New"/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1451" type="#_x0000_t202" style="position:absolute;left:6411;top:5584;width:195;height:285" stroked="f">
              <v:textbox style="mso-next-textbox:#_x0000_s1451" inset="0,0,0,0">
                <w:txbxContent>
                  <w:p w:rsidR="009157EB" w:rsidRDefault="009157EB" w:rsidP="009157EB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1452" style="position:absolute" from="6604,4109" to="6769,4109"/>
            <v:line id="_x0000_s1453" style="position:absolute;rotation:90" from="7964,5499" to="8044,5499" strokeweight="1.5pt"/>
            <v:line id="_x0000_s1454" style="position:absolute;rotation:90" from="9324,5499" to="9404,5499" strokeweight="1.5pt"/>
          </v:group>
          <o:OLEObject Type="Embed" ProgID="PBrush" ShapeID="_x0000_s1443" DrawAspect="Content" ObjectID="_1420319745" r:id="rId47"/>
        </w:pict>
      </w: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FC65B8" w:rsidP="009157EB">
      <w:pPr>
        <w:jc w:val="both"/>
      </w:pPr>
      <w:r>
        <w:rPr>
          <w:noProof/>
        </w:rPr>
        <w:pict>
          <v:shape id="_x0000_s1481" type="#_x0000_t202" style="position:absolute;left:0;text-align:left;margin-left:-3.85pt;margin-top:8pt;width:450pt;height:36pt;z-index:251679744" filled="f" stroked="f">
            <v:textbox style="mso-next-textbox:#_x0000_s1481" inset="0,0,0,0">
              <w:txbxContent>
                <w:p w:rsidR="009157EB" w:rsidRDefault="009157EB" w:rsidP="009157EB">
                  <w:pPr>
                    <w:tabs>
                      <w:tab w:val="left" w:pos="1985"/>
                      <w:tab w:val="left" w:pos="6379"/>
                    </w:tabs>
                    <w:ind w:firstLine="284"/>
                    <w:jc w:val="both"/>
                  </w:pPr>
                  <w:r>
                    <w:rPr>
                      <w:i/>
                      <w:lang w:val="en-US"/>
                    </w:rPr>
                    <w:tab/>
                  </w:r>
                  <w:r>
                    <w:rPr>
                      <w:i/>
                    </w:rPr>
                    <w:t>а</w:t>
                  </w:r>
                  <w:r w:rsidRPr="002C7DB0">
                    <w:t>)</w:t>
                  </w:r>
                  <w:r>
                    <w:tab/>
                  </w:r>
                  <w:r w:rsidRPr="00A52CA4">
                    <w:rPr>
                      <w:i/>
                    </w:rPr>
                    <w:t>б</w:t>
                  </w:r>
                  <w:r w:rsidRPr="002320FE">
                    <w:t>)</w:t>
                  </w:r>
                </w:p>
                <w:p w:rsidR="009157EB" w:rsidRDefault="009157EB" w:rsidP="009157EB">
                  <w:pPr>
                    <w:jc w:val="center"/>
                  </w:pPr>
                  <w:r>
                    <w:t>Схема цепи (</w:t>
                  </w:r>
                  <w:r w:rsidRPr="00A52CA4">
                    <w:rPr>
                      <w:i/>
                    </w:rPr>
                    <w:t>а</w:t>
                  </w:r>
                  <w:r>
                    <w:t>) и форма входного напряжения (</w:t>
                  </w:r>
                  <w:r w:rsidRPr="00A52CA4">
                    <w:rPr>
                      <w:i/>
                    </w:rPr>
                    <w:t>б</w:t>
                  </w:r>
                  <w:r>
                    <w:t>) к примеру</w:t>
                  </w:r>
                </w:p>
                <w:p w:rsidR="009157EB" w:rsidRDefault="009157EB" w:rsidP="009157EB"/>
              </w:txbxContent>
            </v:textbox>
          </v:shape>
        </w:pict>
      </w: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Pr="00D35FF0" w:rsidRDefault="009157EB" w:rsidP="009157EB">
      <w:pPr>
        <w:ind w:firstLine="709"/>
        <w:jc w:val="center"/>
        <w:rPr>
          <w:i/>
        </w:rPr>
      </w:pPr>
      <w:r w:rsidRPr="00D35FF0">
        <w:rPr>
          <w:i/>
        </w:rPr>
        <w:t>Решение</w:t>
      </w:r>
    </w:p>
    <w:p w:rsidR="009157EB" w:rsidRDefault="009157EB" w:rsidP="009157EB">
      <w:pPr>
        <w:ind w:firstLine="709"/>
        <w:jc w:val="both"/>
      </w:pPr>
      <w:r w:rsidRPr="003740E8">
        <w:rPr>
          <w:b/>
        </w:rPr>
        <w:t>1.</w:t>
      </w:r>
      <w:r>
        <w:t xml:space="preserve"> </w:t>
      </w:r>
      <w:r w:rsidRPr="00C84367">
        <w:t xml:space="preserve">Воспользуемся </w:t>
      </w:r>
      <w:r>
        <w:t xml:space="preserve">данными табл. 1 (функция </w:t>
      </w:r>
      <w:r w:rsidRPr="00001102">
        <w:rPr>
          <w:position w:val="-12"/>
        </w:rPr>
        <w:object w:dxaOrig="660" w:dyaOrig="380">
          <v:shape id="_x0000_i1051" type="#_x0000_t75" style="width:33pt;height:18.75pt" o:ole="">
            <v:imagedata r:id="rId48" o:title=""/>
          </v:shape>
          <o:OLEObject Type="Embed" ProgID="Equation.DSMT4" ShapeID="_x0000_i1051" DrawAspect="Content" ObjectID="_1420319630" r:id="rId49"/>
        </w:object>
      </w:r>
      <w:r>
        <w:t>) и представим напряжение источника в виде ряда Фурье, ограниченного постоянной составляющей и тремя первыми гармониками</w:t>
      </w:r>
    </w:p>
    <w:p w:rsidR="009157EB" w:rsidRDefault="009157EB" w:rsidP="009157EB">
      <w:pPr>
        <w:ind w:firstLine="709"/>
        <w:jc w:val="both"/>
      </w:pPr>
      <w:r w:rsidRPr="009D1074">
        <w:rPr>
          <w:position w:val="-58"/>
        </w:rPr>
        <w:object w:dxaOrig="8700" w:dyaOrig="1280">
          <v:shape id="_x0000_i1052" type="#_x0000_t75" style="width:435pt;height:63.75pt" o:ole="">
            <v:imagedata r:id="rId50" o:title=""/>
          </v:shape>
          <o:OLEObject Type="Embed" ProgID="Equation.DSMT4" ShapeID="_x0000_i1052" DrawAspect="Content" ObjectID="_1420319631" r:id="rId51"/>
        </w:object>
      </w:r>
    </w:p>
    <w:p w:rsidR="009157EB" w:rsidRDefault="009157EB" w:rsidP="009157EB">
      <w:pPr>
        <w:ind w:firstLine="709"/>
        <w:jc w:val="both"/>
      </w:pPr>
      <w:r w:rsidRPr="003740E8">
        <w:rPr>
          <w:b/>
        </w:rPr>
        <w:t>2.</w:t>
      </w:r>
      <w:r>
        <w:t xml:space="preserve"> Построим графики спектров амплитуд и начальных фаз напряжения источника, которые изображены на рис. 4.3 </w:t>
      </w:r>
      <w:r w:rsidRPr="00643FFE">
        <w:rPr>
          <w:i/>
        </w:rPr>
        <w:t>а</w:t>
      </w:r>
      <w:r>
        <w:t xml:space="preserve">, </w:t>
      </w:r>
      <w:r w:rsidRPr="00643FFE">
        <w:rPr>
          <w:i/>
        </w:rPr>
        <w:t>б</w:t>
      </w:r>
      <w:r>
        <w:t>. При построении графиков используем масштаб, при котором одно деление по оси ординат соответствует 10</w:t>
      </w:r>
      <w:proofErr w:type="gramStart"/>
      <w:r>
        <w:t xml:space="preserve"> В</w:t>
      </w:r>
      <w:proofErr w:type="gramEnd"/>
      <w:r>
        <w:t>, а по оси абсцисс – 100 Гц.</w:t>
      </w:r>
    </w:p>
    <w:p w:rsidR="009157EB" w:rsidRDefault="009157EB" w:rsidP="009157EB">
      <w:pPr>
        <w:ind w:firstLine="709"/>
        <w:jc w:val="both"/>
      </w:pPr>
    </w:p>
    <w:p w:rsidR="009157EB" w:rsidRDefault="009157EB" w:rsidP="009157EB">
      <w:pPr>
        <w:ind w:firstLine="709"/>
        <w:jc w:val="both"/>
      </w:pPr>
    </w:p>
    <w:p w:rsidR="009157EB" w:rsidRDefault="009157EB" w:rsidP="009157EB">
      <w:pPr>
        <w:ind w:firstLine="709"/>
        <w:jc w:val="both"/>
      </w:pPr>
    </w:p>
    <w:p w:rsidR="009157EB" w:rsidRDefault="009157EB" w:rsidP="009157EB">
      <w:pPr>
        <w:ind w:firstLine="709"/>
        <w:jc w:val="both"/>
      </w:pPr>
    </w:p>
    <w:p w:rsidR="009157EB" w:rsidRPr="008E0D7D" w:rsidRDefault="00FC65B8" w:rsidP="009157EB">
      <w:pPr>
        <w:jc w:val="both"/>
      </w:pPr>
      <w:r>
        <w:rPr>
          <w:noProof/>
        </w:rPr>
        <w:pict>
          <v:group id="_x0000_s1482" style="position:absolute;left:0;text-align:left;margin-left:5.15pt;margin-top:5.1pt;width:431.25pt;height:170.25pt;z-index:251680768" coordorigin="1521,2164" coordsize="8625,3405">
            <v:shape id="_x0000_s1483" type="#_x0000_t202" style="position:absolute;left:2121;top:3576;width:492;height:345" stroked="f">
              <v:textbox style="mso-next-textbox:#_x0000_s1483" inset="0,0,0,0">
                <w:txbxContent>
                  <w:p w:rsidR="009157EB" w:rsidRDefault="009157EB" w:rsidP="009157EB">
                    <w:pPr>
                      <w:rPr>
                        <w:vertAlign w:val="subscript"/>
                        <w:lang w:val="en-US"/>
                      </w:rPr>
                    </w:pPr>
                    <w:r w:rsidRPr="00291B38">
                      <w:rPr>
                        <w:i/>
                      </w:rPr>
                      <w:t>E</w:t>
                    </w:r>
                    <w:r>
                      <w:rPr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484" type="#_x0000_t202" style="position:absolute;left:2208;top:2281;width:469;height:360" stroked="f">
              <v:textbox style="mso-next-textbox:#_x0000_s1484" inset="0,0,0,0">
                <w:txbxContent>
                  <w:p w:rsidR="009157EB" w:rsidRPr="00291B38" w:rsidRDefault="009157EB" w:rsidP="009157EB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 w:rsidRPr="00291B38">
                      <w:rPr>
                        <w:i/>
                      </w:rPr>
                      <w:t>E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 w:rsidRPr="00291B38">
                      <w:rPr>
                        <w:i/>
                        <w:sz w:val="24"/>
                        <w:vertAlign w:val="subscript"/>
                        <w:lang w:val="en-US"/>
                      </w:rPr>
                      <w:t>k</w:t>
                    </w:r>
                  </w:p>
                </w:txbxContent>
              </v:textbox>
            </v:shape>
            <v:shape id="_x0000_s1485" type="#_x0000_t202" style="position:absolute;left:2649;top:2880;width:483;height:345" stroked="f">
              <v:textbox style="mso-next-textbox:#_x0000_s1485" inset="0,0,0,0">
                <w:txbxContent>
                  <w:p w:rsidR="009157EB" w:rsidRPr="00291B38" w:rsidRDefault="009157EB" w:rsidP="009157EB">
                    <w:r w:rsidRPr="00291B38">
                      <w:rPr>
                        <w:i/>
                      </w:rPr>
                      <w:t>E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486" type="#_x0000_t202" style="position:absolute;left:3356;top:3981;width:483;height:345" stroked="f">
              <v:textbox style="mso-next-textbox:#_x0000_s1486" inset="0,0,0,0">
                <w:txbxContent>
                  <w:p w:rsidR="009157EB" w:rsidRDefault="009157EB" w:rsidP="009157EB">
                    <w:pPr>
                      <w:rPr>
                        <w:vertAlign w:val="subscript"/>
                        <w:lang w:val="en-US"/>
                      </w:rPr>
                    </w:pPr>
                    <w:r w:rsidRPr="00291B38">
                      <w:rPr>
                        <w:i/>
                      </w:rPr>
                      <w:t>E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  <w:p w:rsidR="009157EB" w:rsidRDefault="009157EB" w:rsidP="009157EB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487" type="#_x0000_t202" style="position:absolute;left:4751;top:4671;width:483;height:345" stroked="f">
              <v:textbox style="mso-next-textbox:#_x0000_s1487" inset="0,0,0,0">
                <w:txbxContent>
                  <w:p w:rsidR="009157EB" w:rsidRDefault="009157EB" w:rsidP="009157EB">
                    <w:pPr>
                      <w:rPr>
                        <w:vertAlign w:val="subscript"/>
                        <w:lang w:val="en-US"/>
                      </w:rPr>
                    </w:pPr>
                    <w:r w:rsidRPr="00291B38">
                      <w:rPr>
                        <w:i/>
                      </w:rPr>
                      <w:t>E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>
                      <w:rPr>
                        <w:vertAlign w:val="subscript"/>
                        <w:lang w:val="en-US"/>
                      </w:rPr>
                      <w:t>4</w:t>
                    </w:r>
                  </w:p>
                  <w:p w:rsidR="009157EB" w:rsidRPr="00D417A3" w:rsidRDefault="009157EB" w:rsidP="009157EB"/>
                </w:txbxContent>
              </v:textbox>
            </v:shape>
            <v:shape id="_x0000_s1488" type="#_x0000_t202" style="position:absolute;left:1716;top:5179;width:4185;height:390" stroked="f">
              <v:textbox style="mso-next-textbox:#_x0000_s1488" inset="0,0,0,0">
                <w:txbxContent>
                  <w:p w:rsidR="009157EB" w:rsidRDefault="009157EB" w:rsidP="009157E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0   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 2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 3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4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1489" type="#_x0000_t202" style="position:absolute;left:1521;top:2585;width:313;height:2475" stroked="f">
              <v:textbox style="mso-next-textbox:#_x0000_s1489" inset="0,0,0,0">
                <w:txbxContent>
                  <w:p w:rsidR="009157EB" w:rsidRDefault="009157EB" w:rsidP="009157EB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60</w:t>
                    </w:r>
                  </w:p>
                  <w:p w:rsidR="009157EB" w:rsidRDefault="009157EB" w:rsidP="009157EB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50</w:t>
                    </w:r>
                  </w:p>
                  <w:p w:rsidR="009157EB" w:rsidRDefault="009157EB" w:rsidP="009157EB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40</w:t>
                    </w:r>
                  </w:p>
                  <w:p w:rsidR="009157EB" w:rsidRDefault="009157EB" w:rsidP="009157EB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30</w:t>
                    </w:r>
                  </w:p>
                  <w:p w:rsidR="009157EB" w:rsidRDefault="009157EB" w:rsidP="009157EB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20</w:t>
                    </w:r>
                  </w:p>
                  <w:p w:rsidR="009157EB" w:rsidRDefault="009157EB" w:rsidP="009157EB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10</w:t>
                    </w:r>
                  </w:p>
                  <w:p w:rsidR="009157EB" w:rsidRDefault="009157EB" w:rsidP="009157EB">
                    <w:pPr>
                      <w:rPr>
                        <w:sz w:val="24"/>
                        <w:lang w:val="en-US"/>
                      </w:rPr>
                    </w:pPr>
                  </w:p>
                  <w:p w:rsidR="009157EB" w:rsidRDefault="009157EB" w:rsidP="009157EB">
                    <w:pPr>
                      <w:rPr>
                        <w:sz w:val="24"/>
                        <w:lang w:val="en-US"/>
                      </w:rPr>
                    </w:pPr>
                  </w:p>
                  <w:p w:rsidR="009157EB" w:rsidRDefault="009157EB" w:rsidP="009157EB">
                    <w:pPr>
                      <w:rPr>
                        <w:lang w:val="en-US"/>
                      </w:rPr>
                    </w:pPr>
                  </w:p>
                  <w:p w:rsidR="009157EB" w:rsidRDefault="009157EB" w:rsidP="009157EB">
                    <w:pPr>
                      <w:rPr>
                        <w:lang w:val="en-US"/>
                      </w:rPr>
                    </w:pPr>
                  </w:p>
                  <w:p w:rsidR="009157EB" w:rsidRDefault="009157EB" w:rsidP="009157EB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group id="_x0000_s1490" style="position:absolute;left:1827;top:2368;width:3900;height:3105" coordorigin="2145,2258" coordsize="4260,3105">
              <v:group id="_x0000_s1491" style="position:absolute;left:2145;top:2258;width:4260;height:3105" coordorigin="3165,2348" coordsize="4530,2400">
                <v:line id="_x0000_s1492" style="position:absolute;flip:y" from="3450,2348" to="3450,4748">
                  <v:stroke endarrow="open"/>
                </v:line>
                <v:line id="_x0000_s1493" style="position:absolute" from="3165,4523" to="7695,4523">
                  <v:stroke endarrow="open"/>
                </v:line>
              </v:group>
              <v:line id="_x0000_s1494" style="position:absolute;flip:y" from="2290,4700" to="2425,4700"/>
              <v:line id="_x0000_s1495" style="position:absolute;flip:y" from="2270,4270" to="2405,4270"/>
              <v:line id="_x0000_s1496" style="position:absolute;flip:y" from="2280,3440" to="2415,3440"/>
              <v:line id="_x0000_s1497" style="position:absolute;flip:y" from="2280,3860" to="2415,3860"/>
              <v:line id="_x0000_s1498" style="position:absolute;flip:y" from="2270,3050" to="2405,3050"/>
              <v:line id="_x0000_s1499" style="position:absolute;flip:y" from="2280,2610" to="2415,2610"/>
            </v:group>
            <v:line id="_x0000_s1500" style="position:absolute" from="2068,3872" to="2068,5195" strokeweight="2.25pt"/>
            <v:line id="_x0000_s1501" style="position:absolute" from="2693,3152" to="2693,5195" strokeweight="2.25pt"/>
            <v:shape id="_x0000_s1502" type="#_x0000_t202" style="position:absolute;left:6085;top:2164;width:489;height:360" stroked="f">
              <v:textbox style="mso-next-textbox:#_x0000_s1502" inset="0,0,0,0">
                <w:txbxContent>
                  <w:p w:rsidR="009157EB" w:rsidRDefault="009157EB" w:rsidP="009157EB">
                    <w:pPr>
                      <w:rPr>
                        <w:vertAlign w:val="subscript"/>
                        <w:lang w:val="en-US"/>
                      </w:rPr>
                    </w:pPr>
                    <w:r>
                      <w:sym w:font="Symbol" w:char="F079"/>
                    </w:r>
                    <w:proofErr w:type="gramStart"/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732FA3">
                      <w:rPr>
                        <w:i/>
                        <w:sz w:val="24"/>
                        <w:vertAlign w:val="subscript"/>
                        <w:lang w:val="en-US"/>
                      </w:rPr>
                      <w:t>k</w:t>
                    </w:r>
                    <w:proofErr w:type="gramEnd"/>
                  </w:p>
                </w:txbxContent>
              </v:textbox>
            </v:shape>
            <v:shape id="_x0000_s1503" type="#_x0000_t202" style="position:absolute;left:5609;top:2685;width:773;height:2683" stroked="f">
              <v:textbox style="mso-next-textbox:#_x0000_s1503" inset="0,0,0,0">
                <w:txbxContent>
                  <w:p w:rsidR="009157EB" w:rsidRDefault="009157EB" w:rsidP="009157EB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</w:p>
                  <w:p w:rsidR="009157EB" w:rsidRPr="004A69EC" w:rsidRDefault="009157EB" w:rsidP="009157EB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9157EB" w:rsidRDefault="009157EB" w:rsidP="009157EB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9157EB" w:rsidRDefault="009157EB" w:rsidP="009157EB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9157EB" w:rsidRDefault="009157EB" w:rsidP="009157EB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9157EB" w:rsidRPr="004A69EC" w:rsidRDefault="009157EB" w:rsidP="009157EB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9157EB" w:rsidRDefault="009157EB" w:rsidP="009157EB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  <w:r>
                      <w:t>–</w:t>
                    </w:r>
                    <w:r>
                      <w:rPr>
                        <w:lang w:val="en-US"/>
                      </w:rPr>
                      <w:t>30</w:t>
                    </w:r>
                    <w:r w:rsidRPr="003A0362">
                      <w:rPr>
                        <w:position w:val="6"/>
                        <w:vertAlign w:val="superscript"/>
                        <w:lang w:val="en-US"/>
                      </w:rPr>
                      <w:t>o</w:t>
                    </w:r>
                  </w:p>
                  <w:p w:rsidR="009157EB" w:rsidRDefault="009157EB" w:rsidP="009157EB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9157EB" w:rsidRDefault="009157EB" w:rsidP="009157EB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9157EB" w:rsidRDefault="009157EB" w:rsidP="009157EB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  <w:r>
                      <w:t>–</w:t>
                    </w:r>
                    <w:r>
                      <w:rPr>
                        <w:lang w:val="en-US"/>
                      </w:rPr>
                      <w:t>60</w:t>
                    </w:r>
                    <w:r w:rsidRPr="003A0362">
                      <w:rPr>
                        <w:position w:val="6"/>
                        <w:vertAlign w:val="superscript"/>
                        <w:lang w:val="en-US"/>
                      </w:rPr>
                      <w:t>o</w:t>
                    </w:r>
                  </w:p>
                  <w:p w:rsidR="009157EB" w:rsidRDefault="009157EB" w:rsidP="009157EB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9157EB" w:rsidRDefault="009157EB" w:rsidP="009157EB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9157EB" w:rsidRDefault="009157EB" w:rsidP="009157EB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9157EB" w:rsidRDefault="009157EB" w:rsidP="009157EB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9157EB" w:rsidRDefault="009157EB" w:rsidP="009157EB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  <w:r>
                      <w:t>–</w:t>
                    </w:r>
                    <w:r>
                      <w:rPr>
                        <w:lang w:val="en-US"/>
                      </w:rPr>
                      <w:t>90</w:t>
                    </w:r>
                    <w:r w:rsidRPr="003A0362">
                      <w:rPr>
                        <w:position w:val="6"/>
                        <w:vertAlign w:val="superscript"/>
                        <w:lang w:val="en-US"/>
                      </w:rPr>
                      <w:t>o</w:t>
                    </w:r>
                  </w:p>
                  <w:p w:rsidR="009157EB" w:rsidRDefault="009157EB" w:rsidP="009157EB">
                    <w:pPr>
                      <w:spacing w:line="360" w:lineRule="auto"/>
                      <w:rPr>
                        <w:lang w:val="en-US"/>
                      </w:rPr>
                    </w:pPr>
                  </w:p>
                  <w:p w:rsidR="009157EB" w:rsidRDefault="009157EB" w:rsidP="009157EB">
                    <w:pPr>
                      <w:spacing w:line="360" w:lineRule="auto"/>
                      <w:rPr>
                        <w:lang w:val="en-US"/>
                      </w:rPr>
                    </w:pPr>
                  </w:p>
                  <w:p w:rsidR="009157EB" w:rsidRDefault="009157EB" w:rsidP="009157EB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</w:p>
                  <w:p w:rsidR="009157EB" w:rsidRDefault="009157EB" w:rsidP="009157EB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</w:p>
                  <w:p w:rsidR="009157EB" w:rsidRDefault="009157EB" w:rsidP="009157EB">
                    <w:pPr>
                      <w:rPr>
                        <w:sz w:val="24"/>
                        <w:lang w:val="en-US"/>
                      </w:rPr>
                    </w:pPr>
                  </w:p>
                  <w:p w:rsidR="009157EB" w:rsidRDefault="009157EB" w:rsidP="009157EB">
                    <w:pPr>
                      <w:rPr>
                        <w:sz w:val="24"/>
                        <w:lang w:val="en-US"/>
                      </w:rPr>
                    </w:pPr>
                  </w:p>
                  <w:p w:rsidR="009157EB" w:rsidRDefault="009157EB" w:rsidP="009157EB">
                    <w:pPr>
                      <w:rPr>
                        <w:lang w:val="en-US"/>
                      </w:rPr>
                    </w:pPr>
                  </w:p>
                  <w:p w:rsidR="009157EB" w:rsidRDefault="009157EB" w:rsidP="009157EB">
                    <w:pPr>
                      <w:rPr>
                        <w:lang w:val="en-US"/>
                      </w:rPr>
                    </w:pPr>
                  </w:p>
                  <w:p w:rsidR="009157EB" w:rsidRDefault="009157EB" w:rsidP="009157EB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line id="_x0000_s1504" style="position:absolute;flip:y" from="6592,2322" to="6592,5427">
              <v:stroke endarrow="open"/>
            </v:line>
            <v:line id="_x0000_s1505" style="position:absolute" from="6349,2824" to="9929,2824">
              <v:stroke endarrow="open"/>
            </v:line>
            <v:line id="_x0000_s1506" style="position:absolute;flip:y" from="6471,4359" to="6594,4359"/>
            <v:line id="_x0000_s1507" style="position:absolute;flip:y" from="6461,3594" to="6585,3594"/>
            <v:line id="_x0000_s1508" style="position:absolute;flip:y" from="6471,2824" to="6594,2824"/>
            <v:line id="_x0000_s1509" style="position:absolute" from="7893,2815" to="7893,5149" strokeweight="2.25pt"/>
            <v:line id="_x0000_s1510" style="position:absolute" from="9363,2815" to="9363,5149" strokeweight="2.25pt"/>
            <v:shape id="_x0000_s1511" type="#_x0000_t202" style="position:absolute;left:7769;top:5132;width:592;height:360" stroked="f">
              <v:textbox style="mso-next-textbox:#_x0000_s1511" inset="0,0,0,0">
                <w:txbxContent>
                  <w:p w:rsidR="009157EB" w:rsidRPr="00732FA3" w:rsidRDefault="009157EB" w:rsidP="009157EB">
                    <w:pPr>
                      <w:rPr>
                        <w:vertAlign w:val="subscript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732FA3">
                      <w:rPr>
                        <w:position w:val="-4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512" type="#_x0000_t202" style="position:absolute;left:9209;top:5132;width:412;height:360" stroked="f">
              <v:textbox style="mso-next-textbox:#_x0000_s1512" inset="0,0,0,0">
                <w:txbxContent>
                  <w:p w:rsidR="009157EB" w:rsidRPr="004A69EC" w:rsidRDefault="009157EB" w:rsidP="009157EB">
                    <w:pPr>
                      <w:rPr>
                        <w:vertAlign w:val="subscript"/>
                        <w:lang w:val="en-US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732FA3">
                      <w:rPr>
                        <w:position w:val="-4"/>
                        <w:szCs w:val="28"/>
                        <w:vertAlign w:val="subscript"/>
                      </w:rPr>
                      <w:t>2</w:t>
                    </w:r>
                    <w:r>
                      <w:rPr>
                        <w:vertAlign w:val="subscript"/>
                        <w:lang w:val="en-US"/>
                      </w:rPr>
                      <w:t>4</w:t>
                    </w:r>
                  </w:p>
                </w:txbxContent>
              </v:textbox>
            </v:shape>
            <v:line id="_x0000_s1513" style="position:absolute" from="4100,5142" to="4100,5181"/>
            <v:line id="_x0000_s1514" style="position:absolute" from="4826,5033" to="4826,5177" strokeweight="2.25pt"/>
            <v:line id="_x0000_s1515" style="position:absolute;flip:y" from="3377,4272" to="3377,5172" strokeweight="2.25pt"/>
            <v:line id="_x0000_s1516" style="position:absolute;rotation:90" from="3379,4254" to="3379,4338" strokeweight="2.25pt"/>
            <v:line id="_x0000_s1517" style="position:absolute;rotation:90" from="4827,5002" to="4827,5086" strokeweight="2.25pt"/>
            <v:line id="_x0000_s1518" style="position:absolute;rotation:90" from="2691,3134" to="2691,3218" strokeweight="2.25pt"/>
            <v:line id="_x0000_s1519" style="position:absolute;rotation:90" from="2067,3854" to="2067,3938" strokeweight="2.25pt"/>
            <v:line id="_x0000_s1520" style="position:absolute;rotation:90" from="7895,5066" to="7895,5150" strokeweight="2.25pt"/>
            <v:line id="_x0000_s1521" style="position:absolute;flip:y" from="6469,5132" to="6592,5132"/>
            <v:line id="_x0000_s1522" style="position:absolute;rotation:90" from="9367,5066" to="9367,5150" strokeweight="2.25pt"/>
            <v:line id="_x0000_s1523" style="position:absolute" from="7197,2824" to="7197,2863"/>
            <v:line id="_x0000_s1524" style="position:absolute" from="8609,2824" to="8609,2863"/>
            <v:shape id="_x0000_s1525" type="#_x0000_t202" style="position:absolute;left:5961;top:2824;width:4185;height:390" filled="f" stroked="f">
              <v:textbox style="mso-next-textbox:#_x0000_s1525" inset="0,0,0,0">
                <w:txbxContent>
                  <w:p w:rsidR="009157EB" w:rsidRDefault="009157EB" w:rsidP="009157E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0        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   2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3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4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1526" type="#_x0000_t202" style="position:absolute;left:9657;top:2464;width:233;height:390" filled="f" stroked="f">
              <v:textbox style="mso-next-textbox:#_x0000_s1526" inset="0,0,0,0">
                <w:txbxContent>
                  <w:p w:rsidR="009157EB" w:rsidRDefault="009157EB" w:rsidP="009157E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</v:group>
        </w:pict>
      </w:r>
    </w:p>
    <w:p w:rsidR="009157EB" w:rsidRPr="008E0D7D" w:rsidRDefault="009157EB" w:rsidP="009157EB">
      <w:pPr>
        <w:jc w:val="both"/>
      </w:pPr>
    </w:p>
    <w:p w:rsidR="009157EB" w:rsidRPr="008E0D7D" w:rsidRDefault="009157EB" w:rsidP="009157EB">
      <w:pPr>
        <w:jc w:val="both"/>
      </w:pPr>
    </w:p>
    <w:p w:rsidR="009157EB" w:rsidRPr="008E0D7D" w:rsidRDefault="009157EB" w:rsidP="009157EB">
      <w:pPr>
        <w:jc w:val="both"/>
      </w:pPr>
    </w:p>
    <w:p w:rsidR="009157EB" w:rsidRPr="008E0D7D" w:rsidRDefault="009157EB" w:rsidP="009157EB">
      <w:pPr>
        <w:jc w:val="both"/>
      </w:pPr>
    </w:p>
    <w:p w:rsidR="009157EB" w:rsidRPr="008E0D7D" w:rsidRDefault="009157EB" w:rsidP="009157EB">
      <w:pPr>
        <w:jc w:val="both"/>
      </w:pPr>
    </w:p>
    <w:p w:rsidR="009157EB" w:rsidRPr="008E0D7D" w:rsidRDefault="009157EB" w:rsidP="009157EB">
      <w:pPr>
        <w:jc w:val="both"/>
      </w:pPr>
    </w:p>
    <w:p w:rsidR="009157EB" w:rsidRPr="008E0D7D" w:rsidRDefault="009157EB" w:rsidP="009157EB">
      <w:pPr>
        <w:jc w:val="both"/>
      </w:pPr>
    </w:p>
    <w:p w:rsidR="009157EB" w:rsidRPr="00B90861" w:rsidRDefault="009157EB" w:rsidP="009157EB">
      <w:pPr>
        <w:jc w:val="both"/>
      </w:pPr>
    </w:p>
    <w:p w:rsidR="009157EB" w:rsidRPr="00B90861" w:rsidRDefault="009157EB" w:rsidP="009157EB">
      <w:pPr>
        <w:jc w:val="both"/>
      </w:pPr>
    </w:p>
    <w:p w:rsidR="009157EB" w:rsidRPr="00B90861" w:rsidRDefault="009157EB" w:rsidP="009157EB">
      <w:pPr>
        <w:jc w:val="both"/>
      </w:pPr>
    </w:p>
    <w:p w:rsidR="009157EB" w:rsidRPr="00B90861" w:rsidRDefault="00FC65B8" w:rsidP="009157EB">
      <w:pPr>
        <w:jc w:val="both"/>
      </w:pPr>
      <w:r>
        <w:rPr>
          <w:noProof/>
        </w:rPr>
        <w:pict>
          <v:shape id="_x0000_s1527" type="#_x0000_t202" style="position:absolute;left:0;text-align:left;margin-left:14.15pt;margin-top:7.25pt;width:450pt;height:36pt;z-index:251681792" filled="f" stroked="f">
            <v:textbox style="mso-next-textbox:#_x0000_s1527" inset="0,0,0,0">
              <w:txbxContent>
                <w:p w:rsidR="009157EB" w:rsidRDefault="009157EB" w:rsidP="009157EB">
                  <w:pPr>
                    <w:tabs>
                      <w:tab w:val="left" w:pos="1843"/>
                      <w:tab w:val="left" w:pos="6237"/>
                    </w:tabs>
                    <w:ind w:firstLine="284"/>
                    <w:jc w:val="both"/>
                  </w:pPr>
                  <w:r>
                    <w:rPr>
                      <w:i/>
                      <w:lang w:val="en-US"/>
                    </w:rPr>
                    <w:tab/>
                  </w:r>
                  <w:r>
                    <w:rPr>
                      <w:i/>
                    </w:rPr>
                    <w:t>а</w:t>
                  </w:r>
                  <w:r w:rsidRPr="002320FE">
                    <w:t>)</w:t>
                  </w:r>
                  <w:r>
                    <w:tab/>
                  </w:r>
                  <w:r w:rsidRPr="00A52CA4">
                    <w:rPr>
                      <w:i/>
                    </w:rPr>
                    <w:t>б</w:t>
                  </w:r>
                  <w:r w:rsidRPr="002320FE">
                    <w:t>)</w:t>
                  </w:r>
                </w:p>
                <w:p w:rsidR="009157EB" w:rsidRDefault="009157EB" w:rsidP="009157EB">
                  <w:pPr>
                    <w:jc w:val="center"/>
                  </w:pPr>
                  <w:r>
                    <w:t>Рис. 4.</w:t>
                  </w:r>
                  <w:r w:rsidRPr="00C46039">
                    <w:t>3</w:t>
                  </w:r>
                  <w:r>
                    <w:t>. С</w:t>
                  </w:r>
                  <w:r w:rsidRPr="00C46039">
                    <w:t xml:space="preserve">пектры амплитуд </w:t>
                  </w:r>
                  <w:r>
                    <w:t>(</w:t>
                  </w:r>
                  <w:r w:rsidRPr="00C46039">
                    <w:rPr>
                      <w:i/>
                    </w:rPr>
                    <w:t>а</w:t>
                  </w:r>
                  <w:r w:rsidRPr="00C46039">
                    <w:t xml:space="preserve">) и фаз </w:t>
                  </w:r>
                  <w:r>
                    <w:t>(</w:t>
                  </w:r>
                  <w:r w:rsidRPr="00C46039">
                    <w:rPr>
                      <w:i/>
                    </w:rPr>
                    <w:t>б</w:t>
                  </w:r>
                  <w:r w:rsidRPr="00C46039">
                    <w:t xml:space="preserve">) </w:t>
                  </w:r>
                  <w:r>
                    <w:t>входного сигнала к примеру</w:t>
                  </w:r>
                </w:p>
              </w:txbxContent>
            </v:textbox>
          </v:shape>
        </w:pict>
      </w:r>
      <w:r w:rsidR="009157EB">
        <w:tab/>
      </w:r>
    </w:p>
    <w:p w:rsidR="009157EB" w:rsidRPr="00B90861" w:rsidRDefault="009157EB" w:rsidP="009157EB">
      <w:pPr>
        <w:jc w:val="both"/>
      </w:pPr>
    </w:p>
    <w:p w:rsidR="009157EB" w:rsidRPr="00B90861" w:rsidRDefault="009157EB" w:rsidP="009157EB">
      <w:pPr>
        <w:jc w:val="both"/>
      </w:pPr>
    </w:p>
    <w:p w:rsidR="009157EB" w:rsidRDefault="009157EB" w:rsidP="009157EB">
      <w:pPr>
        <w:ind w:firstLine="709"/>
        <w:jc w:val="both"/>
      </w:pPr>
      <w:r w:rsidRPr="003740E8">
        <w:rPr>
          <w:b/>
        </w:rPr>
        <w:t>3.</w:t>
      </w:r>
      <w:r>
        <w:t xml:space="preserve"> Теперь выполним расчет напряжения на нагрузке, используя для этого метод комплексных амплитуд.</w:t>
      </w:r>
    </w:p>
    <w:p w:rsidR="009157EB" w:rsidRDefault="009157EB" w:rsidP="009157EB">
      <w:pPr>
        <w:jc w:val="both"/>
      </w:pPr>
      <w:r>
        <w:tab/>
      </w:r>
      <w:r w:rsidRPr="00C46039">
        <w:rPr>
          <w:i/>
        </w:rPr>
        <w:t>Для постоянной составляющей</w:t>
      </w:r>
      <w:r>
        <w:t xml:space="preserve"> напряжения на нагрузке, используя схему замещения, приведенную на рис. 4.4 </w:t>
      </w:r>
      <w:r w:rsidRPr="00C46039">
        <w:rPr>
          <w:i/>
        </w:rPr>
        <w:t>а</w:t>
      </w:r>
      <w:r>
        <w:t>, получим следующее значение</w:t>
      </w:r>
    </w:p>
    <w:p w:rsidR="009157EB" w:rsidRDefault="009157EB" w:rsidP="009157EB">
      <w:pPr>
        <w:ind w:firstLine="567"/>
        <w:jc w:val="center"/>
      </w:pPr>
      <w:r w:rsidRPr="00C46039">
        <w:rPr>
          <w:position w:val="-12"/>
        </w:rPr>
        <w:object w:dxaOrig="1800" w:dyaOrig="380">
          <v:shape id="_x0000_i1053" type="#_x0000_t75" style="width:90pt;height:18.75pt" o:ole="">
            <v:imagedata r:id="rId52" o:title=""/>
          </v:shape>
          <o:OLEObject Type="Embed" ProgID="Equation.DSMT4" ShapeID="_x0000_i1053" DrawAspect="Content" ObjectID="_1420319632" r:id="rId53"/>
        </w:object>
      </w:r>
      <w:r>
        <w:t xml:space="preserve"> [В].</w:t>
      </w:r>
    </w:p>
    <w:p w:rsidR="009157EB" w:rsidRDefault="009157EB" w:rsidP="009157EB">
      <w:pPr>
        <w:jc w:val="both"/>
      </w:pPr>
      <w:r>
        <w:tab/>
        <w:t xml:space="preserve">При выполнении этого расчета учтено, что на постоянном токе индуктивности </w:t>
      </w:r>
      <w:r w:rsidRPr="00C46039">
        <w:rPr>
          <w:position w:val="-12"/>
        </w:rPr>
        <w:object w:dxaOrig="279" w:dyaOrig="380">
          <v:shape id="_x0000_i1054" type="#_x0000_t75" style="width:14.25pt;height:18.75pt" o:ole="">
            <v:imagedata r:id="rId54" o:title=""/>
          </v:shape>
          <o:OLEObject Type="Embed" ProgID="Equation.DSMT4" ShapeID="_x0000_i1054" DrawAspect="Content" ObjectID="_1420319633" r:id="rId55"/>
        </w:object>
      </w:r>
      <w:r>
        <w:t xml:space="preserve">, </w:t>
      </w:r>
      <w:r w:rsidRPr="00C46039">
        <w:rPr>
          <w:position w:val="-12"/>
        </w:rPr>
        <w:object w:dxaOrig="300" w:dyaOrig="380">
          <v:shape id="_x0000_i1055" type="#_x0000_t75" style="width:15pt;height:18.75pt" o:ole="">
            <v:imagedata r:id="rId56" o:title=""/>
          </v:shape>
          <o:OLEObject Type="Embed" ProgID="Equation.DSMT4" ShapeID="_x0000_i1055" DrawAspect="Content" ObjectID="_1420319634" r:id="rId57"/>
        </w:object>
      </w:r>
      <w:r>
        <w:t xml:space="preserve"> нужно заменить перемычками, а емкость </w:t>
      </w:r>
      <w:r w:rsidRPr="00C46039">
        <w:rPr>
          <w:position w:val="-12"/>
        </w:rPr>
        <w:object w:dxaOrig="340" w:dyaOrig="380">
          <v:shape id="_x0000_i1056" type="#_x0000_t75" style="width:17.25pt;height:18.75pt" o:ole="">
            <v:imagedata r:id="rId58" o:title=""/>
          </v:shape>
          <o:OLEObject Type="Embed" ProgID="Equation.DSMT4" ShapeID="_x0000_i1056" DrawAspect="Content" ObjectID="_1420319635" r:id="rId59"/>
        </w:object>
      </w:r>
      <w:r>
        <w:t xml:space="preserve"> – разрывом цепи, как показано ниже на рисунке. Ток в нагрузке определим по закону Ома</w:t>
      </w:r>
    </w:p>
    <w:p w:rsidR="009157EB" w:rsidRPr="008E0D7D" w:rsidRDefault="009157EB" w:rsidP="009157EB">
      <w:pPr>
        <w:jc w:val="center"/>
      </w:pPr>
      <w:r w:rsidRPr="00C46039">
        <w:rPr>
          <w:position w:val="-12"/>
        </w:rPr>
        <w:object w:dxaOrig="3480" w:dyaOrig="380">
          <v:shape id="_x0000_i1057" type="#_x0000_t75" style="width:174pt;height:18.75pt" o:ole="">
            <v:imagedata r:id="rId60" o:title=""/>
          </v:shape>
          <o:OLEObject Type="Embed" ProgID="Equation.DSMT4" ShapeID="_x0000_i1057" DrawAspect="Content" ObjectID="_1420319636" r:id="rId61"/>
        </w:object>
      </w:r>
      <w:r>
        <w:t xml:space="preserve"> [А].</w:t>
      </w:r>
    </w:p>
    <w:p w:rsidR="009157EB" w:rsidRDefault="009157EB" w:rsidP="009157EB">
      <w:pPr>
        <w:jc w:val="both"/>
      </w:pPr>
      <w:r>
        <w:tab/>
        <w:t xml:space="preserve">При расчете напряжения на нагрузке для гармоник ЭДС </w:t>
      </w:r>
      <w:r w:rsidRPr="00476DEE">
        <w:rPr>
          <w:i/>
        </w:rPr>
        <w:t>e</w:t>
      </w:r>
      <w:r>
        <w:t>(</w:t>
      </w:r>
      <w:r w:rsidRPr="00476DEE">
        <w:rPr>
          <w:i/>
          <w:lang w:val="en-US"/>
        </w:rPr>
        <w:t>t</w:t>
      </w:r>
      <w:r>
        <w:t>)</w:t>
      </w:r>
      <w:r w:rsidRPr="00476DEE">
        <w:t xml:space="preserve"> источника</w:t>
      </w:r>
      <w:r>
        <w:t xml:space="preserve"> можно пользоваться схемой замещения, приведенной на рис 4.4 </w:t>
      </w:r>
      <w:r w:rsidRPr="002942BF">
        <w:rPr>
          <w:i/>
        </w:rPr>
        <w:t>б</w:t>
      </w:r>
      <w:r>
        <w:rPr>
          <w:i/>
        </w:rPr>
        <w:t>.</w:t>
      </w:r>
      <w:r>
        <w:t xml:space="preserve"> На этой схеме все элементы цепи заменены их комплексными сопротивлениями, которые имеют двойные индексы. Первый индекс соответствует порядковому номеру ветви, а второй – номеру гармоники. Комплексные значения токов в ветвях определим по формулам</w:t>
      </w:r>
    </w:p>
    <w:p w:rsidR="009157EB" w:rsidRDefault="009157EB" w:rsidP="009157EB">
      <w:pPr>
        <w:jc w:val="center"/>
      </w:pPr>
      <w:r w:rsidRPr="005257D0">
        <w:rPr>
          <w:position w:val="-12"/>
        </w:rPr>
        <w:object w:dxaOrig="1660" w:dyaOrig="380">
          <v:shape id="_x0000_i1058" type="#_x0000_t75" style="width:83.25pt;height:18.75pt" o:ole="">
            <v:imagedata r:id="rId62" o:title=""/>
          </v:shape>
          <o:OLEObject Type="Embed" ProgID="Equation.DSMT4" ShapeID="_x0000_i1058" DrawAspect="Content" ObjectID="_1420319637" r:id="rId63"/>
        </w:object>
      </w:r>
    </w:p>
    <w:p w:rsidR="009157EB" w:rsidRPr="00FE7027" w:rsidRDefault="009157EB" w:rsidP="009157EB">
      <w:pPr>
        <w:jc w:val="both"/>
      </w:pPr>
      <w:r>
        <w:t xml:space="preserve">где </w:t>
      </w:r>
      <w:r w:rsidRPr="00C46039">
        <w:rPr>
          <w:position w:val="-12"/>
        </w:rPr>
        <w:object w:dxaOrig="4780" w:dyaOrig="380">
          <v:shape id="_x0000_i1059" type="#_x0000_t75" style="width:239.25pt;height:18.75pt" o:ole="">
            <v:imagedata r:id="rId64" o:title=""/>
          </v:shape>
          <o:OLEObject Type="Embed" ProgID="Equation.DSMT4" ShapeID="_x0000_i1059" DrawAspect="Content" ObjectID="_1420319638" r:id="rId65"/>
        </w:object>
      </w:r>
      <w:r>
        <w:t xml:space="preserve"> – эквивалентное комплексное сопротивление цепи для </w:t>
      </w:r>
      <w:r w:rsidRPr="00FE7027">
        <w:rPr>
          <w:i/>
        </w:rPr>
        <w:t>k</w:t>
      </w:r>
      <w:r>
        <w:t>-ой</w:t>
      </w:r>
      <w:r w:rsidRPr="00FE7027">
        <w:t xml:space="preserve"> гармоники напряжения источника;</w:t>
      </w:r>
    </w:p>
    <w:p w:rsidR="009157EB" w:rsidRDefault="009157EB" w:rsidP="009157EB">
      <w:pPr>
        <w:jc w:val="center"/>
      </w:pPr>
      <w:r w:rsidRPr="005257D0">
        <w:rPr>
          <w:position w:val="-34"/>
        </w:rPr>
        <w:object w:dxaOrig="4200" w:dyaOrig="820">
          <v:shape id="_x0000_i1060" type="#_x0000_t75" style="width:210pt;height:41.25pt" o:ole="">
            <v:imagedata r:id="rId66" o:title=""/>
          </v:shape>
          <o:OLEObject Type="Embed" ProgID="Equation.DSMT4" ShapeID="_x0000_i1060" DrawAspect="Content" ObjectID="_1420319639" r:id="rId67"/>
        </w:object>
      </w:r>
    </w:p>
    <w:p w:rsidR="009157EB" w:rsidRDefault="009157EB" w:rsidP="009157EB">
      <w:pPr>
        <w:jc w:val="both"/>
      </w:pPr>
      <w:proofErr w:type="gramStart"/>
      <w:r>
        <w:t>в</w:t>
      </w:r>
      <w:proofErr w:type="gramEnd"/>
      <w:r>
        <w:t xml:space="preserve"> </w:t>
      </w:r>
      <w:proofErr w:type="gramStart"/>
      <w:r>
        <w:t>которых</w:t>
      </w:r>
      <w:proofErr w:type="gramEnd"/>
      <w:r>
        <w:t xml:space="preserve"> учтено, что ток </w:t>
      </w:r>
      <w:r w:rsidRPr="005257D0">
        <w:rPr>
          <w:position w:val="-12"/>
        </w:rPr>
        <w:object w:dxaOrig="360" w:dyaOrig="380">
          <v:shape id="_x0000_i1061" type="#_x0000_t75" style="width:18pt;height:18.75pt" o:ole="">
            <v:imagedata r:id="rId68" o:title=""/>
          </v:shape>
          <o:OLEObject Type="Embed" ProgID="Equation.DSMT4" ShapeID="_x0000_i1061" DrawAspect="Content" ObjectID="_1420319640" r:id="rId69"/>
        </w:object>
      </w:r>
      <w:r>
        <w:t xml:space="preserve"> делится в ветвях схемы на два тока, которые обратно пропорциональны сопротивлениям ветвей.</w:t>
      </w: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Pr="00817B0A" w:rsidRDefault="009157EB" w:rsidP="009157EB">
      <w:pPr>
        <w:jc w:val="both"/>
      </w:pPr>
      <w:r>
        <w:tab/>
      </w:r>
      <w:r w:rsidR="00FC65B8">
        <w:rPr>
          <w:noProof/>
        </w:rPr>
        <w:pict>
          <v:group id="_x0000_s1528" style="position:absolute;left:0;text-align:left;margin-left:14.65pt;margin-top:2.55pt;width:414.1pt;height:103.35pt;z-index:251682816;mso-position-horizontal-relative:text;mso-position-vertical-relative:text" coordorigin="1711,1469" coordsize="8282,2067">
            <v:shape id="_x0000_s1529" type="#_x0000_t202" style="position:absolute;left:1711;top:2330;width:540;height:360" stroked="f">
              <v:textbox style="mso-next-textbox:#_x0000_s1529" inset="0,0,0,0">
                <w:txbxContent>
                  <w:p w:rsidR="009157EB" w:rsidRPr="00B517C6" w:rsidRDefault="009157EB" w:rsidP="009157EB">
                    <w:pPr>
                      <w:rPr>
                        <w:i/>
                        <w:szCs w:val="28"/>
                        <w:lang w:val="en-US"/>
                      </w:rPr>
                    </w:pPr>
                    <w:r>
                      <w:rPr>
                        <w:i/>
                        <w:szCs w:val="28"/>
                        <w:lang w:val="en-US"/>
                      </w:rPr>
                      <w:t xml:space="preserve">   E</w:t>
                    </w:r>
                    <w:r w:rsidRPr="00817B0A">
                      <w:rPr>
                        <w:szCs w:val="24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rect id="_x0000_s1530" style="position:absolute;left:2421;top:1694;width:2675;height:1682"/>
            <v:line id="_x0000_s1531" style="position:absolute;flip:x" from="3761,1657" to="3764,3350"/>
            <v:rect id="_x0000_s1532" style="position:absolute;left:5021;top:2290;width:161;height:401;rotation:180" strokeweight=".25pt"/>
            <v:rect id="_x0000_s1533" style="position:absolute;left:3617;top:2012;width:284;height:360;rotation:180" stroked="f" strokeweight=".25pt"/>
            <v:line id="_x0000_s1534" style="position:absolute" from="2422,2312" to="2423,2663" strokeweight=".25pt">
              <v:stroke startarrowwidth="narrow" startarrowlength="short" endarrowwidth="narrow" endarrowlength="short"/>
            </v:line>
            <v:group id="_x0000_s1535" style="position:absolute;left:2326;top:2338;width:189;height:156" coordsize="19999,20000">
              <v:line id="_x0000_s1536" style="position:absolute;flip:x" from="0,384" to="9841,20000" strokeweight=".25pt">
                <v:stroke startarrowwidth="narrow" startarrowlength="short" endarrowwidth="narrow" endarrowlength="short"/>
              </v:line>
              <v:line id="_x0000_s1537" style="position:absolute;flip:x y" from="10158,0" to="19999,19613" strokeweight=".25pt">
                <v:stroke startarrowwidth="narrow" startarrowlength="short" endarrowwidth="narrow" endarrowlength="short"/>
              </v:line>
            </v:group>
            <v:oval id="_x0000_s1538" style="position:absolute;left:2242;top:2339;width:355;height:355" filled="f" strokeweight=".25pt"/>
            <v:rect id="_x0000_s1539" style="position:absolute;left:3095;top:1552;width:108;height:417;rotation:-90" strokecolor="white" strokeweight=".25pt"/>
            <v:shape id="_x0000_s1540" type="#_x0000_t202" style="position:absolute;left:5269;top:2334;width:424;height:341" stroked="f">
              <v:textbox style="mso-next-textbox:#_x0000_s1540" inset="0,0,0,0">
                <w:txbxContent>
                  <w:p w:rsidR="009157EB" w:rsidRPr="00A52CA4" w:rsidRDefault="009157EB" w:rsidP="009157EB">
                    <w:proofErr w:type="gramStart"/>
                    <w:r w:rsidRPr="00186803">
                      <w:rPr>
                        <w:i/>
                      </w:rPr>
                      <w:t>R</w:t>
                    </w:r>
                    <w:proofErr w:type="gramEnd"/>
                    <w:r w:rsidRPr="00A52CA4">
                      <w:rPr>
                        <w:szCs w:val="28"/>
                        <w:vertAlign w:val="subscript"/>
                      </w:rPr>
                      <w:t>н</w:t>
                    </w:r>
                  </w:p>
                </w:txbxContent>
              </v:textbox>
            </v:shape>
            <v:shape id="_x0000_s1541" type="#_x0000_t202" style="position:absolute;left:3632;top:3165;width:360;height:360" filled="f" stroked="f">
              <v:textbox style="mso-next-textbox:#_x0000_s1541" inset="0,0,0,0">
                <w:txbxContent>
                  <w:p w:rsidR="009157EB" w:rsidRPr="00186803" w:rsidRDefault="009157EB" w:rsidP="009157EB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6635C5">
                      <w:rPr>
                        <w:position w:val="-4"/>
                      </w:rPr>
                      <w:object w:dxaOrig="200" w:dyaOrig="220">
                        <v:shape id="_x0000_i1063" type="#_x0000_t75" style="width:8.25pt;height:9pt" o:ole="">
                          <v:imagedata r:id="rId39" o:title=""/>
                        </v:shape>
                        <o:OLEObject Type="Embed" ProgID="Equation.DSMT4" ShapeID="_x0000_i1063" DrawAspect="Content" ObjectID="_1420319746" r:id="rId70"/>
                      </w:object>
                    </w:r>
                  </w:p>
                </w:txbxContent>
              </v:textbox>
            </v:shape>
            <v:shape id="_x0000_s1542" type="#_x0000_t202" style="position:absolute;left:3632;top:1469;width:360;height:360" filled="f" stroked="f">
              <v:textbox style="mso-next-textbox:#_x0000_s1542" inset="0,0,0,0">
                <w:txbxContent>
                  <w:p w:rsidR="009157EB" w:rsidRPr="00186803" w:rsidRDefault="009157EB" w:rsidP="009157EB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6635C5">
                      <w:rPr>
                        <w:position w:val="-4"/>
                      </w:rPr>
                      <w:object w:dxaOrig="200" w:dyaOrig="220">
                        <v:shape id="_x0000_i1065" type="#_x0000_t75" style="width:8.25pt;height:9pt" o:ole="">
                          <v:imagedata r:id="rId39" o:title=""/>
                        </v:shape>
                        <o:OLEObject Type="Embed" ProgID="Equation.DSMT4" ShapeID="_x0000_i1065" DrawAspect="Content" ObjectID="_1420319747" r:id="rId71"/>
                      </w:object>
                    </w:r>
                  </w:p>
                </w:txbxContent>
              </v:textbox>
            </v:shape>
            <v:rect id="_x0000_s1543" style="position:absolute;left:4341;top:1555;width:108;height:417;rotation:-90" strokecolor="white" strokeweight=".25pt"/>
            <v:rect id="_x0000_s1544" style="position:absolute;left:3681;top:2578;width:161;height:401;rotation:180" strokeweight=".25pt"/>
            <v:shape id="_x0000_s1545" type="#_x0000_t202" style="position:absolute;left:3920;top:2622;width:301;height:341" stroked="f">
              <v:textbox style="mso-next-textbox:#_x0000_s1545" inset="0,0,0,0">
                <w:txbxContent>
                  <w:p w:rsidR="009157EB" w:rsidRPr="00A52CA4" w:rsidRDefault="009157EB" w:rsidP="009157EB">
                    <w:pPr>
                      <w:rPr>
                        <w:i/>
                        <w:lang w:val="en-US"/>
                      </w:rPr>
                    </w:pPr>
                    <w:r w:rsidRPr="00186803">
                      <w:rPr>
                        <w:i/>
                      </w:rPr>
                      <w:t>R</w:t>
                    </w:r>
                    <w:r w:rsidRPr="00A52CA4">
                      <w:rPr>
                        <w:szCs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546" style="position:absolute;left:2943;top:1654;width:114;height:78;rotation:-90;flip:x;mso-position-horizontal:absolute;mso-position-vertical:absolute" coordsize="20000,20000" path="m,19744l9825,,19825,19744,,19744xe" strokeweight=".25pt">
              <v:stroke startarrowwidth="narrow" startarrowlength="short" endarrowwidth="narrow" endarrowlength="short"/>
              <v:path arrowok="t"/>
            </v:shape>
            <v:shape id="_x0000_s1547" type="#_x0000_t202" style="position:absolute;left:3714;top:1955;width:241;height:230" filled="f" stroked="f">
              <v:textbox style="mso-next-textbox:#_x0000_s1547" inset="0,0,0,0">
                <w:txbxContent>
                  <w:p w:rsidR="009157EB" w:rsidRPr="00B517C6" w:rsidRDefault="009157EB" w:rsidP="009157EB">
                    <w:r>
                      <w:t>°</w:t>
                    </w:r>
                  </w:p>
                </w:txbxContent>
              </v:textbox>
            </v:shape>
            <v:shape id="_x0000_s1548" type="#_x0000_t202" style="position:absolute;left:3714;top:2252;width:241;height:230" filled="f" stroked="f">
              <v:textbox style="mso-next-textbox:#_x0000_s1548" inset="0,0,0,0">
                <w:txbxContent>
                  <w:p w:rsidR="009157EB" w:rsidRPr="00B517C6" w:rsidRDefault="009157EB" w:rsidP="009157EB">
                    <w:r>
                      <w:t>°</w:t>
                    </w:r>
                  </w:p>
                </w:txbxContent>
              </v:textbox>
            </v:shape>
            <v:shape id="_x0000_s1549" type="#_x0000_t202" style="position:absolute;left:2925;top:1752;width:301;height:341" stroked="f">
              <v:textbox style="mso-next-textbox:#_x0000_s1549" inset="0,0,0,0">
                <w:txbxContent>
                  <w:p w:rsidR="009157EB" w:rsidRDefault="009157EB" w:rsidP="009157EB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szCs w:val="28"/>
                        <w:vertAlign w:val="subscript"/>
                        <w:lang w:val="en-US"/>
                      </w:rPr>
                      <w:t>0</w:t>
                    </w:r>
                  </w:p>
                  <w:p w:rsidR="009157EB" w:rsidRPr="00A52CA4" w:rsidRDefault="009157EB" w:rsidP="009157EB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szCs w:val="28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group id="_x0000_s1550" style="position:absolute;left:6101;top:1488;width:3892;height:2048" coordorigin="6101,1488" coordsize="3892,2048">
              <v:shape id="_x0000_s1551" type="#_x0000_t202" style="position:absolute;left:6101;top:2345;width:421;height:340;mso-wrap-style:none" stroked="f">
                <v:textbox style="mso-next-textbox:#_x0000_s1551;mso-fit-shape-to-text:t" inset="0,0,0,0">
                  <w:txbxContent>
                    <w:p w:rsidR="009157EB" w:rsidRPr="00EC3DC1" w:rsidRDefault="009157EB" w:rsidP="009157EB">
                      <w:pPr>
                        <w:rPr>
                          <w:i/>
                          <w:szCs w:val="28"/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szCs w:val="28"/>
                          <w:lang w:val="en-US"/>
                        </w:rPr>
                        <w:object w:dxaOrig="420" w:dyaOrig="340">
                          <v:shape id="_x0000_i1067" type="#_x0000_t75" style="width:21pt;height:17.25pt" o:ole="">
                            <v:imagedata r:id="rId72" o:title=""/>
                          </v:shape>
                          <o:OLEObject Type="Embed" ProgID="Equation.DSMT4" ShapeID="_x0000_i1067" DrawAspect="Content" ObjectID="_1420319748" r:id="rId73"/>
                        </w:object>
                      </w:r>
                    </w:p>
                  </w:txbxContent>
                </v:textbox>
              </v:shape>
              <v:rect id="_x0000_s1552" style="position:absolute;left:6721;top:1709;width:2675;height:1682"/>
              <v:line id="_x0000_s1553" style="position:absolute;flip:x" from="8053,1676" to="8056,3369"/>
              <v:rect id="_x0000_s1554" style="position:absolute;left:9321;top:2305;width:161;height:401;rotation:180" strokeweight=".25pt"/>
              <v:line id="_x0000_s1555" style="position:absolute" from="6722,2327" to="6723,2678" strokeweight=".25pt">
                <v:stroke startarrowwidth="narrow" startarrowlength="short" endarrowwidth="narrow" endarrowlength="short"/>
              </v:line>
              <v:group id="_x0000_s1556" style="position:absolute;left:6626;top:2353;width:189;height:156" coordsize="19999,20000">
                <v:line id="_x0000_s1557" style="position:absolute;flip:x" from="0,384" to="9841,20000" strokeweight=".25pt">
                  <v:stroke startarrowwidth="narrow" startarrowlength="short" endarrowwidth="narrow" endarrowlength="short"/>
                </v:line>
                <v:line id="_x0000_s1558" style="position:absolute;flip:x y" from="10158,0" to="19999,19613" strokeweight=".25pt">
                  <v:stroke startarrowwidth="narrow" startarrowlength="short" endarrowwidth="narrow" endarrowlength="short"/>
                </v:line>
              </v:group>
              <v:oval id="_x0000_s1559" style="position:absolute;left:6542;top:2354;width:355;height:355" filled="f" strokeweight=".25pt"/>
              <v:rect id="_x0000_s1560" style="position:absolute;left:7525;top:1627;width:108;height:417;rotation:-90" strokecolor="white" strokeweight=".25pt"/>
              <v:shape id="_x0000_s1561" type="#_x0000_t202" style="position:absolute;left:9569;top:2349;width:424;height:341" stroked="f">
                <v:textbox style="mso-next-textbox:#_x0000_s1561" inset="0,0,0,0">
                  <w:txbxContent>
                    <w:p w:rsidR="009157EB" w:rsidRPr="00A52CA4" w:rsidRDefault="009157EB" w:rsidP="009157EB">
                      <w:proofErr w:type="gramStart"/>
                      <w:r w:rsidRPr="00186803">
                        <w:rPr>
                          <w:i/>
                        </w:rPr>
                        <w:t>R</w:t>
                      </w:r>
                      <w:proofErr w:type="gramEnd"/>
                      <w:r w:rsidRPr="00A52CA4">
                        <w:rPr>
                          <w:szCs w:val="28"/>
                          <w:vertAlign w:val="subscript"/>
                        </w:rPr>
                        <w:t>н</w:t>
                      </w:r>
                    </w:p>
                  </w:txbxContent>
                </v:textbox>
              </v:shape>
              <v:shape id="_x0000_s1562" type="#_x0000_t202" style="position:absolute;left:7405;top:1796;width:381;height:340;mso-wrap-style:none" stroked="f">
                <v:textbox style="mso-next-textbox:#_x0000_s1562;mso-fit-shape-to-text:t" inset="0,0,0,0">
                  <w:txbxContent>
                    <w:p w:rsidR="009157EB" w:rsidRDefault="009157EB" w:rsidP="009157EB">
                      <w:pPr>
                        <w:rPr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380" w:dyaOrig="340">
                          <v:shape id="_x0000_i1069" type="#_x0000_t75" style="width:18.75pt;height:17.25pt" o:ole="">
                            <v:imagedata r:id="rId74" o:title=""/>
                          </v:shape>
                          <o:OLEObject Type="Embed" ProgID="Equation.DSMT4" ShapeID="_x0000_i1069" DrawAspect="Content" ObjectID="_1420319749" r:id="rId75"/>
                        </w:object>
                      </w:r>
                    </w:p>
                  </w:txbxContent>
                </v:textbox>
              </v:shape>
              <v:shape id="_x0000_s1563" type="#_x0000_t202" style="position:absolute;left:7924;top:3176;width:360;height:360" filled="f" stroked="f">
                <v:textbox style="mso-next-textbox:#_x0000_s1563" inset="0,0,0,0">
                  <w:txbxContent>
                    <w:p w:rsidR="009157EB" w:rsidRPr="00186803" w:rsidRDefault="009157EB" w:rsidP="009157EB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</w:t>
                      </w:r>
                      <w:r w:rsidRPr="006635C5">
                        <w:rPr>
                          <w:position w:val="-4"/>
                        </w:rPr>
                        <w:object w:dxaOrig="200" w:dyaOrig="220">
                          <v:shape id="_x0000_i1071" type="#_x0000_t75" style="width:8.25pt;height:9pt" o:ole="">
                            <v:imagedata r:id="rId39" o:title=""/>
                          </v:shape>
                          <o:OLEObject Type="Embed" ProgID="Equation.DSMT4" ShapeID="_x0000_i1071" DrawAspect="Content" ObjectID="_1420319750" r:id="rId76"/>
                        </w:object>
                      </w:r>
                    </w:p>
                  </w:txbxContent>
                </v:textbox>
              </v:shape>
              <v:shape id="_x0000_s1564" type="#_x0000_t202" style="position:absolute;left:7916;top:1488;width:360;height:360" filled="f" stroked="f">
                <v:textbox style="mso-next-textbox:#_x0000_s1564" inset="0,0,0,0">
                  <w:txbxContent>
                    <w:p w:rsidR="009157EB" w:rsidRPr="00186803" w:rsidRDefault="009157EB" w:rsidP="009157EB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</w:t>
                      </w:r>
                      <w:r w:rsidRPr="006635C5">
                        <w:rPr>
                          <w:position w:val="-4"/>
                        </w:rPr>
                        <w:object w:dxaOrig="200" w:dyaOrig="220">
                          <v:shape id="_x0000_i1073" type="#_x0000_t75" style="width:8.25pt;height:9pt" o:ole="">
                            <v:imagedata r:id="rId39" o:title=""/>
                          </v:shape>
                          <o:OLEObject Type="Embed" ProgID="Equation.DSMT4" ShapeID="_x0000_i1073" DrawAspect="Content" ObjectID="_1420319751" r:id="rId77"/>
                        </w:object>
                      </w:r>
                    </w:p>
                  </w:txbxContent>
                </v:textbox>
              </v:shape>
              <v:shape id="_x0000_s1565" type="#_x0000_t202" style="position:absolute;left:8651;top:1799;width:401;height:340;mso-wrap-style:none" stroked="f">
                <v:textbox style="mso-next-textbox:#_x0000_s1565;mso-fit-shape-to-text:t" inset="0,0,0,0">
                  <w:txbxContent>
                    <w:p w:rsidR="009157EB" w:rsidRDefault="009157EB" w:rsidP="009157EB">
                      <w:pPr>
                        <w:rPr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400" w:dyaOrig="340">
                          <v:shape id="_x0000_i1075" type="#_x0000_t75" style="width:20.25pt;height:17.25pt" o:ole="">
                            <v:imagedata r:id="rId78" o:title=""/>
                          </v:shape>
                          <o:OLEObject Type="Embed" ProgID="Equation.DSMT4" ShapeID="_x0000_i1075" DrawAspect="Content" ObjectID="_1420319752" r:id="rId79"/>
                        </w:object>
                      </w:r>
                    </w:p>
                  </w:txbxContent>
                </v:textbox>
              </v:shape>
              <v:rect id="_x0000_s1566" style="position:absolute;left:7973;top:2267;width:161;height:401;rotation:180" strokeweight=".25pt"/>
              <v:shape id="_x0000_s1567" type="#_x0000_t202" style="position:absolute;left:8217;top:2293;width:424;height:360;mso-wrap-style:none" filled="f" stroked="f">
                <v:textbox style="mso-next-textbox:#_x0000_s1567;mso-fit-shape-to-text:t" inset="0,0,0,0">
                  <w:txbxContent>
                    <w:p w:rsidR="009157EB" w:rsidRDefault="009157EB" w:rsidP="009157EB">
                      <w:pPr>
                        <w:rPr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400" w:dyaOrig="340">
                          <v:shape id="_x0000_i1077" type="#_x0000_t75" style="width:21pt;height:18pt" o:ole="">
                            <v:imagedata r:id="rId80" o:title=""/>
                          </v:shape>
                          <o:OLEObject Type="Embed" ProgID="Equation.DSMT4" ShapeID="_x0000_i1077" DrawAspect="Content" ObjectID="_1420319753" r:id="rId81"/>
                        </w:object>
                      </w:r>
                    </w:p>
                  </w:txbxContent>
                </v:textbox>
              </v:shape>
              <v:rect id="_x0000_s1568" style="position:absolute;left:7391;top:1506;width:161;height:401;rotation:270" strokeweight=".25pt"/>
              <v:rect id="_x0000_s1569" style="position:absolute;left:8741;top:1506;width:161;height:401;rotation:270" strokeweight=".25pt"/>
              <v:shape id="_x0000_s1570" style="position:absolute;left:6939;top:1658;width:114;height:78;rotation:-90;flip:x;mso-position-horizontal:absolute;mso-position-vertical:absolute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571" type="#_x0000_t202" style="position:absolute;left:6821;top:1756;width:338;height:359;mso-wrap-style:none" filled="f" stroked="f">
                <v:textbox style="mso-next-textbox:#_x0000_s1571;mso-fit-shape-to-text:t" inset="0,0,0,0">
                  <w:txbxContent>
                    <w:p w:rsidR="009157EB" w:rsidRPr="00A52CA4" w:rsidRDefault="009157EB" w:rsidP="009157EB">
                      <w:pPr>
                        <w:rPr>
                          <w:i/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320" w:dyaOrig="340">
                          <v:shape id="_x0000_i1079" type="#_x0000_t75" style="width:17.25pt;height:18pt" o:ole="">
                            <v:imagedata r:id="rId82" o:title=""/>
                          </v:shape>
                          <o:OLEObject Type="Embed" ProgID="Equation.DSMT4" ShapeID="_x0000_i1079" DrawAspect="Content" ObjectID="_1420319754" r:id="rId83"/>
                        </w:object>
                      </w:r>
                    </w:p>
                  </w:txbxContent>
                </v:textbox>
              </v:shape>
              <v:shape id="_x0000_s1572" style="position:absolute;left:8003;top:1876;width:114;height:78;rotation:-180;flip:x;mso-position-horizontal:absolute;mso-position-vertical:absolute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573" style="position:absolute;left:9341;top:1916;width:114;height:78;rotation:-180;flip:x;mso-position-horizontal:absolute;mso-position-vertical:absolute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574" type="#_x0000_t202" style="position:absolute;left:9441;top:1796;width:401;height:359;mso-wrap-style:none" filled="f" stroked="f">
                <v:textbox style="mso-next-textbox:#_x0000_s1574;mso-fit-shape-to-text:t" inset="0,0,0,0">
                  <w:txbxContent>
                    <w:p w:rsidR="009157EB" w:rsidRPr="00A52CA4" w:rsidRDefault="009157EB" w:rsidP="009157EB">
                      <w:pPr>
                        <w:rPr>
                          <w:i/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380" w:dyaOrig="340">
                          <v:shape id="_x0000_i1081" type="#_x0000_t75" style="width:20.25pt;height:18pt" o:ole="">
                            <v:imagedata r:id="rId84" o:title=""/>
                          </v:shape>
                          <o:OLEObject Type="Embed" ProgID="Equation.DSMT4" ShapeID="_x0000_i1081" DrawAspect="Content" ObjectID="_1420319755" r:id="rId85"/>
                        </w:object>
                      </w:r>
                    </w:p>
                  </w:txbxContent>
                </v:textbox>
              </v:shape>
              <v:shape id="_x0000_s1575" type="#_x0000_t202" style="position:absolute;left:8113;top:1756;width:381;height:359;mso-wrap-style:none" filled="f" stroked="f">
                <v:textbox style="mso-next-textbox:#_x0000_s1575;mso-fit-shape-to-text:t" inset="0,0,0,0">
                  <w:txbxContent>
                    <w:p w:rsidR="009157EB" w:rsidRPr="00A52CA4" w:rsidRDefault="009157EB" w:rsidP="009157EB">
                      <w:pPr>
                        <w:rPr>
                          <w:i/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360" w:dyaOrig="340">
                          <v:shape id="_x0000_i1083" type="#_x0000_t75" style="width:18.75pt;height:18pt" o:ole="">
                            <v:imagedata r:id="rId86" o:title=""/>
                          </v:shape>
                          <o:OLEObject Type="Embed" ProgID="Equation.DSMT4" ShapeID="_x0000_i1083" DrawAspect="Content" ObjectID="_1420319756" r:id="rId87"/>
                        </w:object>
                      </w:r>
                    </w:p>
                  </w:txbxContent>
                </v:textbox>
              </v:shape>
            </v:group>
          </v:group>
        </w:pict>
      </w:r>
    </w:p>
    <w:p w:rsidR="009157EB" w:rsidRPr="00817B0A" w:rsidRDefault="009157EB" w:rsidP="009157EB">
      <w:pPr>
        <w:jc w:val="both"/>
      </w:pPr>
    </w:p>
    <w:p w:rsidR="009157EB" w:rsidRPr="00817B0A" w:rsidRDefault="009157EB" w:rsidP="009157EB">
      <w:pPr>
        <w:jc w:val="both"/>
      </w:pPr>
    </w:p>
    <w:p w:rsidR="009157EB" w:rsidRPr="00817B0A" w:rsidRDefault="009157EB" w:rsidP="009157EB">
      <w:pPr>
        <w:jc w:val="both"/>
      </w:pPr>
    </w:p>
    <w:p w:rsidR="009157EB" w:rsidRPr="00817B0A" w:rsidRDefault="009157EB" w:rsidP="009157EB">
      <w:pPr>
        <w:jc w:val="both"/>
      </w:pPr>
    </w:p>
    <w:p w:rsidR="009157EB" w:rsidRDefault="009157EB" w:rsidP="009157EB">
      <w:pPr>
        <w:jc w:val="both"/>
      </w:pPr>
    </w:p>
    <w:p w:rsidR="009157EB" w:rsidRDefault="00FC65B8" w:rsidP="009157EB">
      <w:pPr>
        <w:jc w:val="both"/>
      </w:pPr>
      <w:r>
        <w:rPr>
          <w:noProof/>
        </w:rPr>
        <w:pict>
          <v:shape id="_x0000_s1576" type="#_x0000_t202" style="position:absolute;left:0;text-align:left;margin-left:14.15pt;margin-top:9.3pt;width:450pt;height:54pt;z-index:251683840" filled="f" stroked="f">
            <v:textbox style="mso-next-textbox:#_x0000_s1576" inset="0,0,0,0">
              <w:txbxContent>
                <w:p w:rsidR="009157EB" w:rsidRDefault="009157EB" w:rsidP="009157EB">
                  <w:pPr>
                    <w:tabs>
                      <w:tab w:val="left" w:pos="1985"/>
                      <w:tab w:val="left" w:pos="6237"/>
                    </w:tabs>
                    <w:ind w:firstLine="709"/>
                    <w:jc w:val="both"/>
                  </w:pPr>
                  <w:r>
                    <w:rPr>
                      <w:i/>
                    </w:rPr>
                    <w:tab/>
                    <w:t>а</w:t>
                  </w:r>
                  <w:r w:rsidRPr="00C67FC0">
                    <w:t>)</w:t>
                  </w:r>
                  <w:r>
                    <w:tab/>
                  </w:r>
                  <w:r w:rsidRPr="00A52CA4">
                    <w:rPr>
                      <w:i/>
                    </w:rPr>
                    <w:t>б</w:t>
                  </w:r>
                </w:p>
                <w:p w:rsidR="009157EB" w:rsidRPr="00817B0A" w:rsidRDefault="009157EB" w:rsidP="009157EB">
                  <w:pPr>
                    <w:jc w:val="center"/>
                  </w:pPr>
                  <w:r>
                    <w:t xml:space="preserve">Рис. 4.4. </w:t>
                  </w:r>
                  <w:r w:rsidRPr="00817B0A">
                    <w:t>Схемы для расчета</w:t>
                  </w:r>
                  <w:r>
                    <w:t xml:space="preserve"> постоянной (</w:t>
                  </w:r>
                  <w:r w:rsidRPr="00817B0A">
                    <w:rPr>
                      <w:i/>
                    </w:rPr>
                    <w:t>а</w:t>
                  </w:r>
                  <w:r>
                    <w:t>) и переменных (</w:t>
                  </w:r>
                  <w:r w:rsidRPr="00817B0A">
                    <w:rPr>
                      <w:i/>
                    </w:rPr>
                    <w:t>б</w:t>
                  </w:r>
                  <w:r>
                    <w:t>) составляющих напряжения на нагрузке</w:t>
                  </w:r>
                </w:p>
              </w:txbxContent>
            </v:textbox>
          </v:shape>
        </w:pict>
      </w:r>
    </w:p>
    <w:p w:rsidR="009157EB" w:rsidRDefault="009157EB" w:rsidP="009157EB">
      <w:pPr>
        <w:jc w:val="both"/>
        <w:rPr>
          <w:i/>
        </w:rPr>
      </w:pPr>
    </w:p>
    <w:p w:rsidR="009157EB" w:rsidRDefault="009157EB" w:rsidP="009157EB">
      <w:pPr>
        <w:jc w:val="both"/>
        <w:rPr>
          <w:i/>
        </w:rPr>
      </w:pPr>
    </w:p>
    <w:p w:rsidR="009157EB" w:rsidRDefault="009157EB" w:rsidP="009157EB">
      <w:pPr>
        <w:jc w:val="both"/>
        <w:rPr>
          <w:i/>
        </w:rPr>
      </w:pPr>
    </w:p>
    <w:p w:rsidR="009157EB" w:rsidRDefault="009157EB" w:rsidP="009157EB">
      <w:pPr>
        <w:ind w:firstLine="567"/>
        <w:jc w:val="both"/>
      </w:pPr>
      <w:r w:rsidRPr="008E0D7D">
        <w:rPr>
          <w:i/>
        </w:rPr>
        <w:t>Для первой гармоники</w:t>
      </w:r>
      <w:r>
        <w:rPr>
          <w:i/>
        </w:rPr>
        <w:t>,</w:t>
      </w:r>
      <w:r>
        <w:t xml:space="preserve"> пользуясь схемой замещения, получим напряжения на нагрузке </w:t>
      </w:r>
    </w:p>
    <w:p w:rsidR="009157EB" w:rsidRDefault="009157EB" w:rsidP="009157EB">
      <w:pPr>
        <w:jc w:val="both"/>
      </w:pPr>
      <w:r w:rsidRPr="00C67FC0">
        <w:rPr>
          <w:position w:val="-12"/>
        </w:rPr>
        <w:object w:dxaOrig="1020" w:dyaOrig="380">
          <v:shape id="_x0000_i1084" type="#_x0000_t75" style="width:51pt;height:18.75pt" o:ole="">
            <v:imagedata r:id="rId88" o:title=""/>
          </v:shape>
          <o:OLEObject Type="Embed" ProgID="Equation.DSMT4" ShapeID="_x0000_i1084" DrawAspect="Content" ObjectID="_1420319641" r:id="rId89"/>
        </w:object>
      </w:r>
      <w:r w:rsidRPr="002942BF">
        <w:t>[</w:t>
      </w:r>
      <w:r>
        <w:t>В</w:t>
      </w:r>
      <w:r w:rsidRPr="002942BF">
        <w:t>]</w:t>
      </w:r>
      <w:r>
        <w:t xml:space="preserve">; </w:t>
      </w:r>
      <w:r w:rsidRPr="00C46039">
        <w:rPr>
          <w:position w:val="-12"/>
        </w:rPr>
        <w:object w:dxaOrig="3400" w:dyaOrig="380">
          <v:shape id="_x0000_i1085" type="#_x0000_t75" style="width:170.25pt;height:18.75pt" o:ole="">
            <v:imagedata r:id="rId90" o:title=""/>
          </v:shape>
          <o:OLEObject Type="Embed" ProgID="Equation.DSMT4" ShapeID="_x0000_i1085" DrawAspect="Content" ObjectID="_1420319642" r:id="rId91"/>
        </w:object>
      </w:r>
      <w:r w:rsidRPr="002942BF">
        <w:t>[</w:t>
      </w:r>
      <w:r>
        <w:t>Ом</w:t>
      </w:r>
      <w:r w:rsidRPr="002942BF">
        <w:t>]</w:t>
      </w:r>
      <w:r>
        <w:t>;</w:t>
      </w:r>
      <w:r w:rsidRPr="002942BF">
        <w:t xml:space="preserve"> </w:t>
      </w:r>
      <w:r w:rsidRPr="00C46039">
        <w:rPr>
          <w:position w:val="-12"/>
        </w:rPr>
        <w:object w:dxaOrig="3280" w:dyaOrig="380">
          <v:shape id="_x0000_i1086" type="#_x0000_t75" style="width:164.25pt;height:18.75pt" o:ole="">
            <v:imagedata r:id="rId92" o:title=""/>
          </v:shape>
          <o:OLEObject Type="Embed" ProgID="Equation.DSMT4" ShapeID="_x0000_i1086" DrawAspect="Content" ObjectID="_1420319643" r:id="rId93"/>
        </w:object>
      </w:r>
      <w:r w:rsidRPr="002942BF">
        <w:t>[</w:t>
      </w:r>
      <w:r>
        <w:t>Ом</w:t>
      </w:r>
      <w:r w:rsidRPr="002942BF">
        <w:t>]</w:t>
      </w:r>
      <w:r>
        <w:t xml:space="preserve">; </w:t>
      </w:r>
      <w:r w:rsidRPr="00C46039">
        <w:rPr>
          <w:position w:val="-12"/>
        </w:rPr>
        <w:object w:dxaOrig="5679" w:dyaOrig="460">
          <v:shape id="_x0000_i1087" type="#_x0000_t75" style="width:284.25pt;height:23.25pt" o:ole="">
            <v:imagedata r:id="rId94" o:title=""/>
          </v:shape>
          <o:OLEObject Type="Embed" ProgID="Equation.DSMT4" ShapeID="_x0000_i1087" DrawAspect="Content" ObjectID="_1420319644" r:id="rId95"/>
        </w:object>
      </w:r>
      <w:r w:rsidRPr="002942BF">
        <w:t>[</w:t>
      </w:r>
      <w:r>
        <w:t>Ом</w:t>
      </w:r>
      <w:r w:rsidRPr="002942BF">
        <w:t>]</w:t>
      </w:r>
      <w:r>
        <w:t xml:space="preserve"> – сопротивления цепи для первой гармоники напряжения источника.</w:t>
      </w:r>
    </w:p>
    <w:p w:rsidR="009157EB" w:rsidRPr="002942BF" w:rsidRDefault="009157EB" w:rsidP="009157EB">
      <w:pPr>
        <w:jc w:val="both"/>
      </w:pPr>
      <w:r>
        <w:tab/>
        <w:t>Комплексная амплитуда тока первой гармоники источника имеет значение</w:t>
      </w:r>
    </w:p>
    <w:p w:rsidR="009157EB" w:rsidRPr="00817B0A" w:rsidRDefault="009157EB" w:rsidP="009157EB">
      <w:pPr>
        <w:jc w:val="center"/>
      </w:pPr>
      <w:r w:rsidRPr="00C67FC0">
        <w:rPr>
          <w:position w:val="-12"/>
        </w:rPr>
        <w:object w:dxaOrig="4459" w:dyaOrig="460">
          <v:shape id="_x0000_i1088" type="#_x0000_t75" style="width:222.75pt;height:23.25pt" o:ole="">
            <v:imagedata r:id="rId96" o:title=""/>
          </v:shape>
          <o:OLEObject Type="Embed" ProgID="Equation.DSMT4" ShapeID="_x0000_i1088" DrawAspect="Content" ObjectID="_1420319645" r:id="rId97"/>
        </w:object>
      </w:r>
      <w:r w:rsidRPr="00817B0A">
        <w:t>[</w:t>
      </w:r>
      <w:r>
        <w:t>А</w:t>
      </w:r>
      <w:r w:rsidRPr="00817B0A">
        <w:t>]</w:t>
      </w:r>
    </w:p>
    <w:p w:rsidR="009157EB" w:rsidRPr="002942BF" w:rsidRDefault="009157EB" w:rsidP="009157EB">
      <w:pPr>
        <w:jc w:val="both"/>
      </w:pPr>
      <w:r>
        <w:tab/>
      </w:r>
      <w:r w:rsidRPr="0050482C">
        <w:t xml:space="preserve">Этот ток </w:t>
      </w:r>
      <w:r>
        <w:t xml:space="preserve">делится обратно пропорционально сопротивлениям параллельно включенных ветвей </w:t>
      </w:r>
      <w:r w:rsidRPr="00C67FC0">
        <w:rPr>
          <w:position w:val="-12"/>
        </w:rPr>
        <w:object w:dxaOrig="440" w:dyaOrig="380">
          <v:shape id="_x0000_i1089" type="#_x0000_t75" style="width:21.75pt;height:18.75pt" o:ole="">
            <v:imagedata r:id="rId98" o:title=""/>
          </v:shape>
          <o:OLEObject Type="Embed" ProgID="Equation.DSMT4" ShapeID="_x0000_i1089" DrawAspect="Content" ObjectID="_1420319646" r:id="rId99"/>
        </w:object>
      </w:r>
      <w:r>
        <w:t xml:space="preserve"> и </w:t>
      </w:r>
      <w:r w:rsidRPr="00C46039">
        <w:rPr>
          <w:position w:val="-12"/>
        </w:rPr>
        <w:object w:dxaOrig="1240" w:dyaOrig="380">
          <v:shape id="_x0000_i1090" type="#_x0000_t75" style="width:62.25pt;height:18.75pt" o:ole="">
            <v:imagedata r:id="rId100" o:title=""/>
          </v:shape>
          <o:OLEObject Type="Embed" ProgID="Equation.DSMT4" ShapeID="_x0000_i1090" DrawAspect="Content" ObjectID="_1420319647" r:id="rId101"/>
        </w:object>
      </w:r>
      <w:r>
        <w:t>, поэтому ток в нагрузке</w:t>
      </w:r>
    </w:p>
    <w:p w:rsidR="009157EB" w:rsidRPr="00120977" w:rsidRDefault="009157EB" w:rsidP="009157EB">
      <w:pPr>
        <w:jc w:val="center"/>
      </w:pPr>
      <w:r w:rsidRPr="0050482C">
        <w:rPr>
          <w:position w:val="-12"/>
        </w:rPr>
        <w:object w:dxaOrig="8779" w:dyaOrig="460">
          <v:shape id="_x0000_i1091" type="#_x0000_t75" style="width:438.75pt;height:23.25pt" o:ole="">
            <v:imagedata r:id="rId102" o:title=""/>
          </v:shape>
          <o:OLEObject Type="Embed" ProgID="Equation.DSMT4" ShapeID="_x0000_i1091" DrawAspect="Content" ObjectID="_1420319648" r:id="rId103"/>
        </w:object>
      </w:r>
      <w:r w:rsidRPr="00120977">
        <w:t>[</w:t>
      </w:r>
      <w:r>
        <w:t>А</w:t>
      </w:r>
      <w:r w:rsidRPr="00120977">
        <w:t>]</w:t>
      </w:r>
    </w:p>
    <w:p w:rsidR="009157EB" w:rsidRPr="002942BF" w:rsidRDefault="009157EB" w:rsidP="009157EB">
      <w:pPr>
        <w:jc w:val="both"/>
        <w:rPr>
          <w:spacing w:val="-2"/>
          <w:szCs w:val="28"/>
        </w:rPr>
      </w:pPr>
      <w:r w:rsidRPr="00B15F40">
        <w:rPr>
          <w:spacing w:val="-2"/>
          <w:szCs w:val="28"/>
        </w:rPr>
        <w:tab/>
        <w:t>Комплексное значение напряжения на нагрузке опред</w:t>
      </w:r>
      <w:r>
        <w:rPr>
          <w:spacing w:val="-2"/>
          <w:szCs w:val="28"/>
        </w:rPr>
        <w:t>елим по закону Ома</w:t>
      </w:r>
    </w:p>
    <w:p w:rsidR="009157EB" w:rsidRDefault="009157EB" w:rsidP="009157EB">
      <w:pPr>
        <w:jc w:val="center"/>
      </w:pPr>
      <w:r w:rsidRPr="0050482C">
        <w:rPr>
          <w:position w:val="-12"/>
        </w:rPr>
        <w:object w:dxaOrig="3019" w:dyaOrig="460">
          <v:shape id="_x0000_i1092" type="#_x0000_t75" style="width:150.75pt;height:23.25pt" o:ole="">
            <v:imagedata r:id="rId104" o:title=""/>
          </v:shape>
          <o:OLEObject Type="Embed" ProgID="Equation.DSMT4" ShapeID="_x0000_i1092" DrawAspect="Content" ObjectID="_1420319649" r:id="rId105"/>
        </w:object>
      </w:r>
      <w:r w:rsidRPr="00120977">
        <w:t>[</w:t>
      </w:r>
      <w:r>
        <w:t>В</w:t>
      </w:r>
      <w:r w:rsidRPr="00120977">
        <w:t>]</w:t>
      </w:r>
    </w:p>
    <w:p w:rsidR="009157EB" w:rsidRPr="002942BF" w:rsidRDefault="009157EB" w:rsidP="009157EB">
      <w:pPr>
        <w:jc w:val="both"/>
      </w:pPr>
      <w:r>
        <w:tab/>
        <w:t>Полученное значение позволяет записать мгновенное  значение первой гармоники напряжения на нагрузке</w:t>
      </w:r>
    </w:p>
    <w:p w:rsidR="009157EB" w:rsidRPr="00991E93" w:rsidRDefault="009157EB" w:rsidP="009157EB">
      <w:pPr>
        <w:jc w:val="center"/>
      </w:pPr>
      <w:r w:rsidRPr="0050482C">
        <w:rPr>
          <w:position w:val="-12"/>
        </w:rPr>
        <w:object w:dxaOrig="3140" w:dyaOrig="420">
          <v:shape id="_x0000_i1093" type="#_x0000_t75" style="width:156.75pt;height:21pt" o:ole="">
            <v:imagedata r:id="rId106" o:title=""/>
          </v:shape>
          <o:OLEObject Type="Embed" ProgID="Equation.DSMT4" ShapeID="_x0000_i1093" DrawAspect="Content" ObjectID="_1420319650" r:id="rId107"/>
        </w:object>
      </w:r>
      <w:r>
        <w:t xml:space="preserve"> [В]</w:t>
      </w:r>
    </w:p>
    <w:p w:rsidR="009157EB" w:rsidRDefault="009157EB" w:rsidP="009157EB">
      <w:pPr>
        <w:jc w:val="both"/>
      </w:pPr>
      <w:r w:rsidRPr="00991E93">
        <w:tab/>
      </w:r>
      <w:r w:rsidRPr="000D2F01">
        <w:rPr>
          <w:i/>
        </w:rPr>
        <w:t>Вторую гармонику</w:t>
      </w:r>
      <w:r w:rsidRPr="000D2F01">
        <w:t xml:space="preserve"> напряжения </w:t>
      </w:r>
      <w:r>
        <w:t xml:space="preserve">на нагрузке определим, используя в схеме замещения рис. 4.4 </w:t>
      </w:r>
      <w:r w:rsidRPr="000D2F01">
        <w:rPr>
          <w:i/>
        </w:rPr>
        <w:t>б</w:t>
      </w:r>
      <w:r>
        <w:t xml:space="preserve"> сопротивления цепи и напряжение источника для второй гармоники </w:t>
      </w:r>
    </w:p>
    <w:p w:rsidR="009157EB" w:rsidRPr="000D2F01" w:rsidRDefault="009157EB" w:rsidP="009157EB">
      <w:r w:rsidRPr="00C67FC0">
        <w:rPr>
          <w:position w:val="-12"/>
        </w:rPr>
        <w:object w:dxaOrig="1840" w:dyaOrig="460">
          <v:shape id="_x0000_i1094" type="#_x0000_t75" style="width:92.25pt;height:23.25pt" o:ole="">
            <v:imagedata r:id="rId108" o:title=""/>
          </v:shape>
          <o:OLEObject Type="Embed" ProgID="Equation.DSMT4" ShapeID="_x0000_i1094" DrawAspect="Content" ObjectID="_1420319651" r:id="rId109"/>
        </w:object>
      </w:r>
      <w:r w:rsidRPr="002942BF">
        <w:t>[</w:t>
      </w:r>
      <w:r>
        <w:t xml:space="preserve">В];   </w:t>
      </w:r>
      <w:r w:rsidRPr="00C46039">
        <w:rPr>
          <w:position w:val="-12"/>
        </w:rPr>
        <w:object w:dxaOrig="2820" w:dyaOrig="380">
          <v:shape id="_x0000_i1095" type="#_x0000_t75" style="width:141pt;height:18.75pt" o:ole="">
            <v:imagedata r:id="rId110" o:title=""/>
          </v:shape>
          <o:OLEObject Type="Embed" ProgID="Equation.DSMT4" ShapeID="_x0000_i1095" DrawAspect="Content" ObjectID="_1420319652" r:id="rId111"/>
        </w:object>
      </w:r>
      <w:r w:rsidRPr="002942BF">
        <w:t>[</w:t>
      </w:r>
      <w:r>
        <w:t>Ом</w:t>
      </w:r>
      <w:r w:rsidRPr="002942BF">
        <w:t>]</w:t>
      </w:r>
      <w:r>
        <w:t xml:space="preserve">; </w:t>
      </w:r>
      <w:r w:rsidRPr="00C46039">
        <w:rPr>
          <w:position w:val="-12"/>
        </w:rPr>
        <w:object w:dxaOrig="3800" w:dyaOrig="380">
          <v:shape id="_x0000_i1096" type="#_x0000_t75" style="width:189.75pt;height:18.75pt" o:ole="">
            <v:imagedata r:id="rId112" o:title=""/>
          </v:shape>
          <o:OLEObject Type="Embed" ProgID="Equation.DSMT4" ShapeID="_x0000_i1096" DrawAspect="Content" ObjectID="_1420319653" r:id="rId113"/>
        </w:object>
      </w:r>
      <w:r w:rsidRPr="002942BF">
        <w:t>[</w:t>
      </w:r>
      <w:r>
        <w:t>Ом</w:t>
      </w:r>
      <w:r w:rsidRPr="002942BF">
        <w:t>]</w:t>
      </w:r>
      <w:r>
        <w:t xml:space="preserve">; </w:t>
      </w:r>
      <w:r w:rsidRPr="00C46039">
        <w:rPr>
          <w:position w:val="-12"/>
        </w:rPr>
        <w:object w:dxaOrig="6020" w:dyaOrig="460">
          <v:shape id="_x0000_i1097" type="#_x0000_t75" style="width:300.75pt;height:23.25pt" o:ole="">
            <v:imagedata r:id="rId114" o:title=""/>
          </v:shape>
          <o:OLEObject Type="Embed" ProgID="Equation.DSMT4" ShapeID="_x0000_i1097" DrawAspect="Content" ObjectID="_1420319654" r:id="rId115"/>
        </w:object>
      </w:r>
      <w:r w:rsidRPr="002942BF">
        <w:t>[</w:t>
      </w:r>
      <w:r>
        <w:t>Ом</w:t>
      </w:r>
      <w:r w:rsidRPr="002942BF">
        <w:t>]</w:t>
      </w:r>
      <w:r>
        <w:t>.</w:t>
      </w:r>
    </w:p>
    <w:p w:rsidR="009157EB" w:rsidRPr="002942BF" w:rsidRDefault="009157EB" w:rsidP="009157EB">
      <w:pPr>
        <w:jc w:val="both"/>
      </w:pPr>
      <w:r>
        <w:tab/>
        <w:t>Значение комплексной амплитуды тока второй гармоники в цепи источника напряжения найдем по закону Ома</w:t>
      </w:r>
    </w:p>
    <w:p w:rsidR="009157EB" w:rsidRDefault="009157EB" w:rsidP="009157EB">
      <w:pPr>
        <w:jc w:val="center"/>
      </w:pPr>
      <w:r w:rsidRPr="00C67FC0">
        <w:rPr>
          <w:position w:val="-12"/>
        </w:rPr>
        <w:object w:dxaOrig="5560" w:dyaOrig="460">
          <v:shape id="_x0000_i1098" type="#_x0000_t75" style="width:278.25pt;height:23.25pt" o:ole="">
            <v:imagedata r:id="rId116" o:title=""/>
          </v:shape>
          <o:OLEObject Type="Embed" ProgID="Equation.DSMT4" ShapeID="_x0000_i1098" DrawAspect="Content" ObjectID="_1420319655" r:id="rId117"/>
        </w:object>
      </w:r>
      <w:r w:rsidRPr="00120977">
        <w:t>[</w:t>
      </w:r>
      <w:r>
        <w:t>А</w:t>
      </w:r>
      <w:r w:rsidRPr="00120977">
        <w:t>]</w:t>
      </w:r>
    </w:p>
    <w:p w:rsidR="009157EB" w:rsidRPr="002942BF" w:rsidRDefault="009157EB" w:rsidP="009157EB">
      <w:pPr>
        <w:jc w:val="both"/>
      </w:pPr>
      <w:r>
        <w:tab/>
        <w:t xml:space="preserve">Комплексную амплитуду тока второй гармоники в нагрузке </w:t>
      </w:r>
      <w:proofErr w:type="gramStart"/>
      <w:r w:rsidRPr="0032605C">
        <w:rPr>
          <w:i/>
        </w:rPr>
        <w:t>R</w:t>
      </w:r>
      <w:proofErr w:type="gramEnd"/>
      <w:r>
        <w:t>н найдем аналогично току первой гармоники путем деления тока источника обратно пропорционально сопротивлениям параллельно включенных ветвей</w:t>
      </w:r>
    </w:p>
    <w:p w:rsidR="009157EB" w:rsidRPr="00106203" w:rsidRDefault="009157EB" w:rsidP="009157EB">
      <w:pPr>
        <w:jc w:val="center"/>
      </w:pPr>
      <w:r w:rsidRPr="0050482C">
        <w:rPr>
          <w:position w:val="-12"/>
        </w:rPr>
        <w:object w:dxaOrig="8900" w:dyaOrig="460">
          <v:shape id="_x0000_i1099" type="#_x0000_t75" style="width:444.75pt;height:23.25pt" o:ole="">
            <v:imagedata r:id="rId118" o:title=""/>
          </v:shape>
          <o:OLEObject Type="Embed" ProgID="Equation.DSMT4" ShapeID="_x0000_i1099" DrawAspect="Content" ObjectID="_1420319656" r:id="rId119"/>
        </w:object>
      </w:r>
      <w:r w:rsidRPr="00120977">
        <w:t>[</w:t>
      </w:r>
      <w:r>
        <w:t>А</w:t>
      </w:r>
      <w:r w:rsidRPr="00120977">
        <w:t>]</w:t>
      </w:r>
    </w:p>
    <w:p w:rsidR="009157EB" w:rsidRDefault="009157EB" w:rsidP="009157EB">
      <w:pPr>
        <w:jc w:val="both"/>
      </w:pPr>
      <w:r>
        <w:tab/>
        <w:t>Комплексное значение напряжения второй гармоники на нагрузке найдем с помощью закона Ома</w:t>
      </w:r>
      <w:r w:rsidRPr="00106203">
        <w:t xml:space="preserve"> </w:t>
      </w:r>
    </w:p>
    <w:p w:rsidR="009157EB" w:rsidRDefault="009157EB" w:rsidP="009157EB">
      <w:pPr>
        <w:jc w:val="center"/>
      </w:pPr>
      <w:r w:rsidRPr="0050482C">
        <w:rPr>
          <w:position w:val="-12"/>
        </w:rPr>
        <w:object w:dxaOrig="2700" w:dyaOrig="420">
          <v:shape id="_x0000_i1100" type="#_x0000_t75" style="width:135pt;height:21pt" o:ole="">
            <v:imagedata r:id="rId120" o:title=""/>
          </v:shape>
          <o:OLEObject Type="Embed" ProgID="Equation.DSMT4" ShapeID="_x0000_i1100" DrawAspect="Content" ObjectID="_1420319657" r:id="rId121"/>
        </w:object>
      </w:r>
      <w:r w:rsidRPr="00120977">
        <w:t>[</w:t>
      </w:r>
      <w:r>
        <w:t>В</w:t>
      </w:r>
      <w:r w:rsidRPr="00120977">
        <w:t>]</w:t>
      </w:r>
    </w:p>
    <w:p w:rsidR="009157EB" w:rsidRPr="002942BF" w:rsidRDefault="009157EB" w:rsidP="009157EB">
      <w:pPr>
        <w:jc w:val="both"/>
      </w:pPr>
      <w:r>
        <w:tab/>
        <w:t>Полученное значение позволяет записать мгновенное  значение второй гармоники напряжения на нагрузке</w:t>
      </w:r>
    </w:p>
    <w:p w:rsidR="009157EB" w:rsidRDefault="009157EB" w:rsidP="009157EB">
      <w:pPr>
        <w:jc w:val="center"/>
      </w:pPr>
      <w:r w:rsidRPr="0050482C">
        <w:rPr>
          <w:position w:val="-12"/>
        </w:rPr>
        <w:object w:dxaOrig="3300" w:dyaOrig="420">
          <v:shape id="_x0000_i1101" type="#_x0000_t75" style="width:165pt;height:21pt" o:ole="">
            <v:imagedata r:id="rId122" o:title=""/>
          </v:shape>
          <o:OLEObject Type="Embed" ProgID="Equation.DSMT4" ShapeID="_x0000_i1101" DrawAspect="Content" ObjectID="_1420319658" r:id="rId123"/>
        </w:object>
      </w:r>
      <w:r>
        <w:t xml:space="preserve"> [В]</w:t>
      </w:r>
    </w:p>
    <w:p w:rsidR="009157EB" w:rsidRPr="002942BF" w:rsidRDefault="009157EB" w:rsidP="009157EB">
      <w:pPr>
        <w:jc w:val="both"/>
      </w:pPr>
      <w:r>
        <w:tab/>
        <w:t xml:space="preserve">Определение напряжения </w:t>
      </w:r>
      <w:r w:rsidRPr="002942BF">
        <w:rPr>
          <w:i/>
        </w:rPr>
        <w:t>четвертой гармоники</w:t>
      </w:r>
      <w:r>
        <w:t xml:space="preserve"> выполним аналогично расчету напряжения второй гармоники. Сопротивления цепи и напряжение источника для четвертой гармоники имеют значения</w:t>
      </w:r>
    </w:p>
    <w:p w:rsidR="009157EB" w:rsidRPr="000D2F01" w:rsidRDefault="009157EB" w:rsidP="009157EB">
      <w:pPr>
        <w:jc w:val="center"/>
      </w:pPr>
      <w:r w:rsidRPr="00C67FC0">
        <w:rPr>
          <w:position w:val="-12"/>
        </w:rPr>
        <w:object w:dxaOrig="1740" w:dyaOrig="460">
          <v:shape id="_x0000_i1102" type="#_x0000_t75" style="width:87pt;height:23.25pt" o:ole="">
            <v:imagedata r:id="rId124" o:title=""/>
          </v:shape>
          <o:OLEObject Type="Embed" ProgID="Equation.DSMT4" ShapeID="_x0000_i1102" DrawAspect="Content" ObjectID="_1420319659" r:id="rId125"/>
        </w:object>
      </w:r>
      <w:r>
        <w:t xml:space="preserve">В; </w:t>
      </w:r>
      <w:r w:rsidRPr="00C46039">
        <w:rPr>
          <w:position w:val="-12"/>
        </w:rPr>
        <w:object w:dxaOrig="2840" w:dyaOrig="380">
          <v:shape id="_x0000_i1103" type="#_x0000_t75" style="width:141.75pt;height:18.75pt" o:ole="">
            <v:imagedata r:id="rId126" o:title=""/>
          </v:shape>
          <o:OLEObject Type="Embed" ProgID="Equation.DSMT4" ShapeID="_x0000_i1103" DrawAspect="Content" ObjectID="_1420319660" r:id="rId127"/>
        </w:object>
      </w:r>
      <w:r w:rsidRPr="002942BF">
        <w:t>[</w:t>
      </w:r>
      <w:r>
        <w:t>Ом</w:t>
      </w:r>
      <w:r w:rsidRPr="009157EB">
        <w:t>]</w:t>
      </w:r>
      <w:r>
        <w:t xml:space="preserve">; </w:t>
      </w:r>
      <w:r w:rsidRPr="00C46039">
        <w:rPr>
          <w:position w:val="-12"/>
        </w:rPr>
        <w:object w:dxaOrig="3800" w:dyaOrig="380">
          <v:shape id="_x0000_i1104" type="#_x0000_t75" style="width:189.75pt;height:18.75pt" o:ole="">
            <v:imagedata r:id="rId128" o:title=""/>
          </v:shape>
          <o:OLEObject Type="Embed" ProgID="Equation.DSMT4" ShapeID="_x0000_i1104" DrawAspect="Content" ObjectID="_1420319661" r:id="rId129"/>
        </w:object>
      </w:r>
      <w:r w:rsidRPr="009157EB">
        <w:t>[</w:t>
      </w:r>
      <w:r>
        <w:t>Ом</w:t>
      </w:r>
      <w:r w:rsidRPr="009157EB">
        <w:t>]</w:t>
      </w:r>
      <w:r>
        <w:t xml:space="preserve">; </w:t>
      </w:r>
      <w:r w:rsidRPr="00C46039">
        <w:rPr>
          <w:position w:val="-12"/>
        </w:rPr>
        <w:object w:dxaOrig="5780" w:dyaOrig="460">
          <v:shape id="_x0000_i1105" type="#_x0000_t75" style="width:288.75pt;height:23.25pt" o:ole="">
            <v:imagedata r:id="rId130" o:title=""/>
          </v:shape>
          <o:OLEObject Type="Embed" ProgID="Equation.DSMT4" ShapeID="_x0000_i1105" DrawAspect="Content" ObjectID="_1420319662" r:id="rId131"/>
        </w:object>
      </w:r>
      <w:r w:rsidRPr="009157EB">
        <w:t>[</w:t>
      </w:r>
      <w:r>
        <w:t>Ом</w:t>
      </w:r>
      <w:r w:rsidRPr="009157EB">
        <w:t>]</w:t>
      </w:r>
      <w:r>
        <w:t>.</w:t>
      </w:r>
    </w:p>
    <w:p w:rsidR="009157EB" w:rsidRPr="002942BF" w:rsidRDefault="009157EB" w:rsidP="009157EB">
      <w:pPr>
        <w:jc w:val="both"/>
      </w:pPr>
      <w:r>
        <w:tab/>
        <w:t>Комплексную амплитуду тока четвертой гармоники определим по закону Ома</w:t>
      </w:r>
    </w:p>
    <w:p w:rsidR="009157EB" w:rsidRPr="00120977" w:rsidRDefault="009157EB" w:rsidP="009157EB">
      <w:pPr>
        <w:jc w:val="center"/>
      </w:pPr>
      <w:r w:rsidRPr="00C67FC0">
        <w:rPr>
          <w:position w:val="-12"/>
        </w:rPr>
        <w:object w:dxaOrig="5480" w:dyaOrig="460">
          <v:shape id="_x0000_i1106" type="#_x0000_t75" style="width:273.75pt;height:23.25pt" o:ole="">
            <v:imagedata r:id="rId132" o:title=""/>
          </v:shape>
          <o:OLEObject Type="Embed" ProgID="Equation.DSMT4" ShapeID="_x0000_i1106" DrawAspect="Content" ObjectID="_1420319663" r:id="rId133"/>
        </w:object>
      </w:r>
      <w:r w:rsidRPr="00120977">
        <w:t>[</w:t>
      </w:r>
      <w:r>
        <w:t>А</w:t>
      </w:r>
      <w:r w:rsidRPr="00120977">
        <w:t>]</w:t>
      </w:r>
    </w:p>
    <w:p w:rsidR="009157EB" w:rsidRPr="002942BF" w:rsidRDefault="009157EB" w:rsidP="009157EB">
      <w:pPr>
        <w:jc w:val="both"/>
      </w:pPr>
      <w:r>
        <w:tab/>
        <w:t>Используя ток четвертой гармоники в ветви с источником напряжения, рассчитаем ток в нагрузке</w:t>
      </w:r>
    </w:p>
    <w:p w:rsidR="009157EB" w:rsidRPr="00106203" w:rsidRDefault="009157EB" w:rsidP="009157EB">
      <w:pPr>
        <w:jc w:val="center"/>
      </w:pPr>
      <w:r w:rsidRPr="0050482C">
        <w:rPr>
          <w:position w:val="-12"/>
        </w:rPr>
        <w:object w:dxaOrig="5080" w:dyaOrig="460">
          <v:shape id="_x0000_i1107" type="#_x0000_t75" style="width:254.25pt;height:23.25pt" o:ole="">
            <v:imagedata r:id="rId134" o:title=""/>
          </v:shape>
          <o:OLEObject Type="Embed" ProgID="Equation.DSMT4" ShapeID="_x0000_i1107" DrawAspect="Content" ObjectID="_1420319664" r:id="rId135"/>
        </w:object>
      </w:r>
      <w:r w:rsidRPr="00120977">
        <w:t>[</w:t>
      </w:r>
      <w:r>
        <w:t>А</w:t>
      </w:r>
      <w:r w:rsidRPr="00120977">
        <w:t>]</w:t>
      </w:r>
    </w:p>
    <w:p w:rsidR="009157EB" w:rsidRPr="002942BF" w:rsidRDefault="009157EB" w:rsidP="009157EB">
      <w:pPr>
        <w:jc w:val="both"/>
      </w:pPr>
      <w:r>
        <w:tab/>
        <w:t>Комплексное значение четвертой гармоники напряжения на нагрузке определим по закону Ома</w:t>
      </w:r>
    </w:p>
    <w:p w:rsidR="009157EB" w:rsidRDefault="009157EB" w:rsidP="009157EB">
      <w:pPr>
        <w:jc w:val="center"/>
      </w:pPr>
      <w:r w:rsidRPr="0050482C">
        <w:rPr>
          <w:position w:val="-12"/>
        </w:rPr>
        <w:object w:dxaOrig="3080" w:dyaOrig="460">
          <v:shape id="_x0000_i1108" type="#_x0000_t75" style="width:153.75pt;height:23.25pt" o:ole="">
            <v:imagedata r:id="rId136" o:title=""/>
          </v:shape>
          <o:OLEObject Type="Embed" ProgID="Equation.DSMT4" ShapeID="_x0000_i1108" DrawAspect="Content" ObjectID="_1420319665" r:id="rId137"/>
        </w:object>
      </w:r>
      <w:r w:rsidRPr="0032605C">
        <w:t>[</w:t>
      </w:r>
      <w:r>
        <w:t>В</w:t>
      </w:r>
      <w:r w:rsidRPr="0032605C">
        <w:t>]</w:t>
      </w:r>
    </w:p>
    <w:p w:rsidR="009157EB" w:rsidRPr="002942BF" w:rsidRDefault="009157EB" w:rsidP="009157EB">
      <w:pPr>
        <w:ind w:firstLine="708"/>
        <w:jc w:val="both"/>
      </w:pPr>
      <w:r>
        <w:t>Мгновенное  значение второй гармоники напряжения на нагрузке определим по формуле</w:t>
      </w:r>
    </w:p>
    <w:p w:rsidR="009157EB" w:rsidRDefault="009157EB" w:rsidP="009157EB">
      <w:pPr>
        <w:jc w:val="center"/>
      </w:pPr>
      <w:r w:rsidRPr="0050482C">
        <w:rPr>
          <w:position w:val="-12"/>
        </w:rPr>
        <w:object w:dxaOrig="3300" w:dyaOrig="420">
          <v:shape id="_x0000_i1109" type="#_x0000_t75" style="width:165pt;height:21pt" o:ole="">
            <v:imagedata r:id="rId138" o:title=""/>
          </v:shape>
          <o:OLEObject Type="Embed" ProgID="Equation.DSMT4" ShapeID="_x0000_i1109" DrawAspect="Content" ObjectID="_1420319666" r:id="rId139"/>
        </w:object>
      </w:r>
      <w:r>
        <w:t xml:space="preserve"> [В]</w:t>
      </w:r>
    </w:p>
    <w:p w:rsidR="009157EB" w:rsidRPr="002942BF" w:rsidRDefault="009157EB" w:rsidP="009157EB">
      <w:pPr>
        <w:jc w:val="both"/>
      </w:pPr>
      <w:r>
        <w:tab/>
        <w:t>Результирующее напряжение на нагрузке найдем путем суммирования отдельных составляющих, рассчитанных выше</w:t>
      </w:r>
    </w:p>
    <w:p w:rsidR="009157EB" w:rsidRPr="00106203" w:rsidRDefault="009157EB" w:rsidP="009157EB">
      <w:pPr>
        <w:jc w:val="center"/>
      </w:pPr>
      <w:r w:rsidRPr="002942BF">
        <w:rPr>
          <w:position w:val="-36"/>
        </w:rPr>
        <w:object w:dxaOrig="8740" w:dyaOrig="840">
          <v:shape id="_x0000_i1110" type="#_x0000_t75" style="width:437.25pt;height:42pt" o:ole="">
            <v:imagedata r:id="rId140" o:title=""/>
          </v:shape>
          <o:OLEObject Type="Embed" ProgID="Equation.DSMT4" ShapeID="_x0000_i1110" DrawAspect="Content" ObjectID="_1420319667" r:id="rId141"/>
        </w:object>
      </w:r>
    </w:p>
    <w:p w:rsidR="009157EB" w:rsidRPr="00E86C4C" w:rsidRDefault="009157EB" w:rsidP="009157EB">
      <w:pPr>
        <w:jc w:val="both"/>
      </w:pPr>
      <w:r>
        <w:tab/>
        <w:t xml:space="preserve">Представим графики ЭДС источника </w:t>
      </w:r>
      <w:r w:rsidRPr="003B3F09">
        <w:rPr>
          <w:i/>
        </w:rPr>
        <w:t>e</w:t>
      </w:r>
      <w:r>
        <w:t>(</w:t>
      </w:r>
      <w:r w:rsidRPr="003B3F09">
        <w:rPr>
          <w:i/>
          <w:lang w:val="en-US"/>
        </w:rPr>
        <w:t>t</w:t>
      </w:r>
      <w:r>
        <w:t>)</w:t>
      </w:r>
      <w:r w:rsidRPr="00E86C4C">
        <w:t xml:space="preserve"> и на</w:t>
      </w:r>
      <w:r>
        <w:t>пряжения</w:t>
      </w:r>
      <w:r w:rsidRPr="00E86C4C">
        <w:t xml:space="preserve"> нагрузк</w:t>
      </w:r>
      <w:r>
        <w:t>и</w:t>
      </w:r>
      <w:r w:rsidRPr="00E86C4C">
        <w:t xml:space="preserve"> </w:t>
      </w:r>
      <w:r w:rsidRPr="0050482C">
        <w:rPr>
          <w:position w:val="-12"/>
        </w:rPr>
        <w:object w:dxaOrig="560" w:dyaOrig="360">
          <v:shape id="_x0000_i1111" type="#_x0000_t75" style="width:27.75pt;height:18pt" o:ole="">
            <v:imagedata r:id="rId142" o:title=""/>
          </v:shape>
          <o:OLEObject Type="Embed" ProgID="Equation.DSMT4" ShapeID="_x0000_i1111" DrawAspect="Content" ObjectID="_1420319668" r:id="rId143"/>
        </w:object>
      </w:r>
      <w:r>
        <w:t xml:space="preserve"> </w:t>
      </w:r>
    </w:p>
    <w:p w:rsidR="009157EB" w:rsidRDefault="00FC65B8" w:rsidP="009157EB">
      <w:pPr>
        <w:jc w:val="center"/>
      </w:pPr>
      <w:r>
        <w:rPr>
          <w:noProof/>
        </w:rPr>
        <w:pict>
          <v:group id="_x0000_s1577" editas="canvas" style="position:absolute;left:0;text-align:left;margin-left:68.15pt;margin-top:11.5pt;width:315.8pt;height:197.1pt;z-index:251684864" coordorigin="1497,1418" coordsize="6316,3942">
            <o:lock v:ext="edit" aspectratio="t"/>
            <v:shape id="_x0000_s1578" type="#_x0000_t75" style="position:absolute;left:1497;top:1418;width:6316;height:3942" o:preferrelative="f">
              <v:fill o:detectmouseclick="t"/>
              <v:path o:extrusionok="t" o:connecttype="none"/>
              <o:lock v:ext="edit" text="t"/>
            </v:shape>
            <v:group id="_x0000_s1579" style="position:absolute;left:1857;top:1469;width:5816;height:3615" coordorigin="1825,1496" coordsize="5816,3615">
              <v:line id="_x0000_s1580" style="position:absolute" from="2731,4761" to="2732,4857" strokeweight=".6pt"/>
              <v:line id="_x0000_s1581" style="position:absolute" from="3331,4761" to="3332,4857" strokeweight=".6pt"/>
              <v:line id="_x0000_s1582" style="position:absolute" from="3942,4761" to="3943,4857" strokeweight=".6pt"/>
              <v:line id="_x0000_s1583" style="position:absolute" from="4541,4761" to="4542,4857" strokeweight=".6pt"/>
              <v:line id="_x0000_s1584" style="position:absolute" from="5140,4761" to="5141,4857" strokeweight=".6pt"/>
              <v:line id="_x0000_s1585" style="position:absolute" from="5752,4761" to="5753,4857" strokeweight=".6pt"/>
              <v:line id="_x0000_s1586" style="position:absolute" from="6351,4761" to="6352,4857" strokeweight=".6pt"/>
              <v:line id="_x0000_s1587" style="position:absolute" from="6950,4761" to="6951,4857" strokeweight=".6pt"/>
              <v:line id="_x0000_s1588" style="position:absolute" from="2132,4354" to="2228,4355" strokeweight=".6pt"/>
              <v:line id="_x0000_s1589" style="position:absolute" from="2132,3850" to="2228,3851" strokeweight=".6pt"/>
              <v:line id="_x0000_s1590" style="position:absolute" from="2132,3347" to="2228,3348" strokeweight=".6pt"/>
              <v:line id="_x0000_s1591" style="position:absolute" from="2132,2844" to="2228,2845" strokeweight=".6pt"/>
              <v:line id="_x0000_s1592" style="position:absolute" from="2132,2341" to="2228,2342" strokeweight=".6pt"/>
              <v:line id="_x0000_s1593" style="position:absolute" from="2132,1837" to="2228,1838" strokeweight=".6pt"/>
              <v:rect id="_x0000_s1594" style="position:absolute;left:2120;top:4904;width:91;height:207;mso-wrap-style:none" filled="f" stroked="f">
                <v:textbox style="mso-fit-shape-to-text:t" inset="0,0,0,0">
                  <w:txbxContent>
                    <w:p w:rsidR="009157EB" w:rsidRPr="00FA31FE" w:rsidRDefault="009157EB" w:rsidP="009157EB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</w:t>
                      </w:r>
                    </w:p>
                  </w:txbxContent>
                </v:textbox>
              </v:rect>
              <v:rect id="_x0000_s1595" style="position:absolute;left:2636;top:4904;width:316;height:207;mso-wrap-style:none" filled="f" stroked="f">
                <v:textbox style="mso-fit-shape-to-text:t" inset="0,0,0,0">
                  <w:txbxContent>
                    <w:p w:rsidR="009157EB" w:rsidRPr="00FA31FE" w:rsidRDefault="009157EB" w:rsidP="009157EB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02</w:t>
                      </w:r>
                    </w:p>
                  </w:txbxContent>
                </v:textbox>
              </v:rect>
              <v:rect id="_x0000_s1596" style="position:absolute;left:3235;top:4904;width:316;height:207;mso-wrap-style:none" filled="f" stroked="f">
                <v:textbox style="mso-fit-shape-to-text:t" inset="0,0,0,0">
                  <w:txbxContent>
                    <w:p w:rsidR="009157EB" w:rsidRPr="00FA31FE" w:rsidRDefault="009157EB" w:rsidP="009157EB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04</w:t>
                      </w:r>
                    </w:p>
                  </w:txbxContent>
                </v:textbox>
              </v:rect>
              <v:rect id="_x0000_s1597" style="position:absolute;left:3846;top:4904;width:316;height:207;mso-wrap-style:none" filled="f" stroked="f">
                <v:textbox style="mso-fit-shape-to-text:t" inset="0,0,0,0">
                  <w:txbxContent>
                    <w:p w:rsidR="009157EB" w:rsidRPr="00FA31FE" w:rsidRDefault="009157EB" w:rsidP="009157EB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06</w:t>
                      </w:r>
                    </w:p>
                  </w:txbxContent>
                </v:textbox>
              </v:rect>
              <v:rect id="_x0000_s1598" style="position:absolute;left:4445;top:4904;width:316;height:207;mso-wrap-style:none" filled="f" stroked="f">
                <v:textbox style="mso-fit-shape-to-text:t" inset="0,0,0,0">
                  <w:txbxContent>
                    <w:p w:rsidR="009157EB" w:rsidRPr="00FA31FE" w:rsidRDefault="009157EB" w:rsidP="009157EB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08</w:t>
                      </w:r>
                    </w:p>
                  </w:txbxContent>
                </v:textbox>
              </v:rect>
              <v:rect id="_x0000_s1599" style="position:absolute;left:5080;top:4904;width:226;height:207;mso-wrap-style:none" filled="f" stroked="f">
                <v:textbox style="mso-fit-shape-to-text:t" inset="0,0,0,0">
                  <w:txbxContent>
                    <w:p w:rsidR="009157EB" w:rsidRPr="00FA31FE" w:rsidRDefault="009157EB" w:rsidP="009157EB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1</w:t>
                      </w:r>
                    </w:p>
                  </w:txbxContent>
                </v:textbox>
              </v:rect>
              <v:rect id="_x0000_s1600" style="position:absolute;left:5656;top:4904;width:316;height:207;mso-wrap-style:none" filled="f" stroked="f">
                <v:textbox style="mso-fit-shape-to-text:t" inset="0,0,0,0">
                  <w:txbxContent>
                    <w:p w:rsidR="009157EB" w:rsidRPr="00FA31FE" w:rsidRDefault="009157EB" w:rsidP="009157EB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12</w:t>
                      </w:r>
                    </w:p>
                  </w:txbxContent>
                </v:textbox>
              </v:rect>
              <v:rect id="_x0000_s1601" style="position:absolute;left:6255;top:4904;width:316;height:207;mso-wrap-style:none" filled="f" stroked="f">
                <v:textbox style="mso-fit-shape-to-text:t" inset="0,0,0,0">
                  <w:txbxContent>
                    <w:p w:rsidR="009157EB" w:rsidRPr="00FA31FE" w:rsidRDefault="009157EB" w:rsidP="009157EB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14</w:t>
                      </w:r>
                    </w:p>
                  </w:txbxContent>
                </v:textbox>
              </v:rect>
              <v:rect id="_x0000_s1602" style="position:absolute;left:6854;top:4904;width:316;height:207;mso-wrap-style:none" filled="f" stroked="f">
                <v:textbox style="mso-fit-shape-to-text:t" inset="0,0,0,0">
                  <w:txbxContent>
                    <w:p w:rsidR="009157EB" w:rsidRPr="00FA31FE" w:rsidRDefault="009157EB" w:rsidP="009157EB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16</w:t>
                      </w:r>
                    </w:p>
                  </w:txbxContent>
                </v:textbox>
              </v:rect>
              <v:line id="_x0000_s1603" style="position:absolute" from="1825,4857" to="1884,4858" strokeweight=".6pt"/>
              <v:rect id="_x0000_s1604" style="position:absolute;left:1896;top:4785;width:181;height:207;mso-wrap-style:none" filled="f" stroked="f">
                <v:textbox style="mso-fit-shape-to-text:t" inset="0,0,0,0">
                  <w:txbxContent>
                    <w:p w:rsidR="009157EB" w:rsidRPr="00FA31FE" w:rsidRDefault="009157EB" w:rsidP="009157EB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20</w:t>
                      </w:r>
                    </w:p>
                  </w:txbxContent>
                </v:textbox>
              </v:rect>
              <v:rect id="_x0000_s1605" style="position:absolute;left:1956;top:4281;width:91;height:207;mso-wrap-style:none" filled="f" stroked="f">
                <v:textbox style="mso-fit-shape-to-text:t" inset="0,0,0,0">
                  <w:txbxContent>
                    <w:p w:rsidR="009157EB" w:rsidRPr="00FA31FE" w:rsidRDefault="009157EB" w:rsidP="009157EB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</w:t>
                      </w:r>
                    </w:p>
                  </w:txbxContent>
                </v:textbox>
              </v:rect>
              <v:rect id="_x0000_s1606" style="position:absolute;left:1884;top:3778;width:181;height:207;mso-wrap-style:none" filled="f" stroked="f">
                <v:textbox style="mso-fit-shape-to-text:t" inset="0,0,0,0">
                  <w:txbxContent>
                    <w:p w:rsidR="009157EB" w:rsidRPr="00FA31FE" w:rsidRDefault="009157EB" w:rsidP="009157EB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20</w:t>
                      </w:r>
                    </w:p>
                  </w:txbxContent>
                </v:textbox>
              </v:rect>
              <v:rect id="_x0000_s1607" style="position:absolute;left:1884;top:3275;width:181;height:207;mso-wrap-style:none" filled="f" stroked="f">
                <v:textbox style="mso-fit-shape-to-text:t" inset="0,0,0,0">
                  <w:txbxContent>
                    <w:p w:rsidR="009157EB" w:rsidRPr="00FA31FE" w:rsidRDefault="009157EB" w:rsidP="009157EB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40</w:t>
                      </w:r>
                    </w:p>
                  </w:txbxContent>
                </v:textbox>
              </v:rect>
              <v:rect id="_x0000_s1608" style="position:absolute;left:1884;top:2772;width:181;height:207;mso-wrap-style:none" filled="f" stroked="f">
                <v:textbox style="mso-fit-shape-to-text:t" inset="0,0,0,0">
                  <w:txbxContent>
                    <w:p w:rsidR="009157EB" w:rsidRPr="00FA31FE" w:rsidRDefault="009157EB" w:rsidP="009157EB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60</w:t>
                      </w:r>
                    </w:p>
                  </w:txbxContent>
                </v:textbox>
              </v:rect>
              <v:rect id="_x0000_s1609" style="position:absolute;left:1884;top:2268;width:181;height:207;mso-wrap-style:none" filled="f" stroked="f">
                <v:textbox style="mso-fit-shape-to-text:t" inset="0,0,0,0">
                  <w:txbxContent>
                    <w:p w:rsidR="009157EB" w:rsidRPr="00FA31FE" w:rsidRDefault="009157EB" w:rsidP="009157EB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80</w:t>
                      </w:r>
                    </w:p>
                  </w:txbxContent>
                </v:textbox>
              </v:rect>
              <v:rect id="_x0000_s1610" style="position:absolute;left:1828;top:1765;width:271;height:207;mso-wrap-style:none" filled="f" stroked="f">
                <v:textbox style="mso-fit-shape-to-text:t" inset="0,0,0,0">
                  <w:txbxContent>
                    <w:p w:rsidR="009157EB" w:rsidRPr="00FA31FE" w:rsidRDefault="009157EB" w:rsidP="009157EB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100</w:t>
                      </w:r>
                    </w:p>
                  </w:txbxContent>
                </v:textbox>
              </v:rect>
              <v:shape id="_x0000_s1611" style="position:absolute;left:2052;top:4090;width:36;height:24" coordsize="3,2" path="m,l1,1,3,2e" filled="f" strokeweight="1.2pt">
                <v:path arrowok="t"/>
              </v:shape>
              <v:shape id="_x0000_s1612" style="position:absolute;left:2228;top:4090;width:36;height:24" coordsize="3,2" path="m,2l1,1,3,e" filled="f" strokeweight="1.2pt">
                <v:path arrowok="t"/>
              </v:shape>
              <v:line id="_x0000_s1613" style="position:absolute;flip:y" from="2312,3994" to="2336,4030" strokeweight="1.2pt"/>
              <v:shape id="_x0000_s1614" style="position:absolute;left:2360;top:3898;width:24;height:36" coordsize="2,3" path="m,3r,l2,e" filled="f" strokeweight="1.2pt">
                <v:path arrowok="t"/>
              </v:shape>
              <v:line id="_x0000_s1615" style="position:absolute;flip:y" from="2396,3802" to="2420,3838" strokeweight="1.2pt"/>
              <v:line id="_x0000_s1616" style="position:absolute;flip:y" from="2432,3706" to="2444,3742" strokeweight="1.2pt"/>
              <v:line id="_x0000_s1617" style="position:absolute;flip:y" from="2468,3611" to="2480,3647" strokeweight="1.2pt"/>
              <v:line id="_x0000_s1618" style="position:absolute;flip:y" from="2504,3515" to="2505,3551" strokeweight="1.2pt"/>
              <v:line id="_x0000_s1619" style="position:absolute;flip:y" from="2528,3419" to="2552,3455" strokeweight="1.2pt"/>
              <v:shape id="_x0000_s1620" style="position:absolute;left:2564;top:3323;width:12;height:36" coordsize="1,3" path="m,3l1,1,1,e" filled="f" strokeweight="1.2pt">
                <v:path arrowok="t"/>
              </v:shape>
              <v:shape id="_x0000_s1621" style="position:absolute;left:2600;top:3227;width:12;height:36" coordsize="1,3" path="m,3l1,2,1,e" filled="f" strokeweight="1.2pt">
                <v:path arrowok="t"/>
              </v:shape>
              <v:line id="_x0000_s1622" style="position:absolute;flip:y" from="2636,3131" to="2648,3167" strokeweight="1.2pt"/>
              <v:shape id="_x0000_s1623" style="position:absolute;left:2683;top:3036;width:24;height:35" coordsize="2,3" path="m,3l,2,2,e" filled="f" strokeweight="1.2pt">
                <v:path arrowok="t"/>
              </v:shape>
              <v:shape id="_x0000_s1624" style="position:absolute;left:2731;top:2940;width:24;height:36" coordsize="2,3" path="m,3l1,1,2,e" filled="f" strokeweight="1.2pt">
                <v:path arrowok="t"/>
              </v:shape>
              <v:shape id="_x0000_s1625" style="position:absolute;left:2803;top:2856;width:36;height:24" coordsize="3,2" path="m,2r,l3,e" filled="f" strokeweight="1.2pt">
                <v:path arrowok="t"/>
              </v:shape>
              <v:shape id="_x0000_s1626" style="position:absolute;left:2899;top:2820;width:36;height:12" coordsize="3,1" path="m,l,,2,,3,1e" filled="f" strokeweight="1.2pt">
                <v:path arrowok="t"/>
              </v:shape>
              <v:shape id="_x0000_s1627" style="position:absolute;left:2983;top:2880;width:24;height:36" coordsize="2,3" path="m,l,,2,3e" filled="f" strokeweight="1.2pt">
                <v:path arrowok="t"/>
              </v:shape>
              <v:shape id="_x0000_s1628" style="position:absolute;left:3055;top:2976;width:24;height:36" coordsize="2,3" path="m,l,,2,3e" filled="f" strokeweight="1.2pt">
                <v:path arrowok="t"/>
              </v:shape>
              <v:line id="_x0000_s1629" style="position:absolute" from="3091,3071" to="3115,3107" strokeweight="1.2pt"/>
              <v:shape id="_x0000_s1630" style="position:absolute;left:3139;top:3167;width:12;height:36" coordsize="1,3" path="m,l1,2r,1e" filled="f" strokeweight="1.2pt">
                <v:path arrowok="t"/>
              </v:shape>
              <v:shape id="_x0000_s1631" style="position:absolute;left:3175;top:3263;width:24;height:36" coordsize="2,3" path="m,l,,2,3e" filled="f" strokeweight="1.2pt">
                <v:path arrowok="t"/>
              </v:shape>
              <v:line id="_x0000_s1632" style="position:absolute" from="3223,3359" to="3235,3395" strokeweight="1.2pt"/>
              <v:shape id="_x0000_s1633" style="position:absolute;left:3271;top:3455;width:12;height:36" coordsize="1,3" path="m,l,,1,3e" filled="f" strokeweight="1.2pt">
                <v:path arrowok="t"/>
              </v:shape>
              <v:shape id="_x0000_s1634" style="position:absolute;left:3331;top:3551;width:36;height:36" coordsize="3,3" path="m,l2,2,3,3e" filled="f" strokeweight="1.2pt">
                <v:path arrowok="t"/>
              </v:shape>
              <v:shape id="_x0000_s1635" style="position:absolute;left:3415;top:3635;width:36;height:36" coordsize="3,3" path="m,l,,2,2,3,3e" filled="f" strokeweight="1.2pt">
                <v:path arrowok="t"/>
              </v:shape>
              <v:shape id="_x0000_s1636" style="position:absolute;left:3510;top:3730;width:36;height:24" coordsize="3,2" path="m,l2,1,3,2e" filled="f" strokeweight="1.2pt">
                <v:path arrowok="t"/>
              </v:shape>
              <v:shape id="_x0000_s1637" style="position:absolute;left:3594;top:3814;width:36;height:36" coordsize="3,3" path="m,l,,2,2,3,3e" filled="f" strokeweight="1.2pt">
                <v:path arrowok="t"/>
              </v:shape>
              <v:shape id="_x0000_s1638" style="position:absolute;left:3690;top:3910;width:36;height:24" coordsize="3,2" path="m,l2,1,3,2e" filled="f" strokeweight="1.2pt">
                <v:path arrowok="t"/>
              </v:shape>
              <v:shape id="_x0000_s1639" style="position:absolute;left:3786;top:3970;width:36;height:24" coordsize="3,2" path="m,l1,,3,2e" filled="f" strokeweight="1.2pt">
                <v:path arrowok="t"/>
              </v:shape>
              <v:shape id="_x0000_s1640" style="position:absolute;left:3882;top:4018;width:36;height:12" coordsize="3,1" path="m,l1,1r2,e" filled="f" strokeweight="1.2pt">
                <v:path arrowok="t"/>
              </v:shape>
              <v:shape id="_x0000_s1641" style="position:absolute;left:3978;top:4066;width:36;height:24" coordsize="3,2" path="m,l1,1,3,2e" filled="f" strokeweight="1.2pt">
                <v:path arrowok="t"/>
              </v:shape>
              <v:shape id="_x0000_s1642" style="position:absolute;left:4074;top:4114;width:36;height:1" coordsize="3,0" path="m,l,,3,e" filled="f" strokeweight="1.2pt">
                <v:path arrowok="t"/>
              </v:shape>
              <v:shape id="_x0000_s1643" style="position:absolute;left:4170;top:4042;width:24;height:36" coordsize="2,3" path="m,3r,l2,e" filled="f" strokeweight="1.2pt">
                <v:path arrowok="t"/>
              </v:shape>
              <v:shape id="_x0000_s1644" style="position:absolute;left:4230;top:3946;width:24;height:36" coordsize="2,3" path="m,3r,l2,e" filled="f" strokeweight="1.2pt">
                <v:path arrowok="t"/>
              </v:shape>
              <v:line id="_x0000_s1645" style="position:absolute;flip:y" from="4277,3850" to="4289,3886" strokeweight="1.2pt"/>
              <v:line id="_x0000_s1646" style="position:absolute;flip:y" from="4313,3754" to="4325,3790" strokeweight="1.2pt"/>
              <v:shape id="_x0000_s1647" style="position:absolute;left:4349;top:3659;width:12;height:36" coordsize="1,3" path="m,3l1,1,1,e" filled="f" strokeweight="1.2pt">
                <v:path arrowok="t"/>
              </v:shape>
              <v:shape id="_x0000_s1648" style="position:absolute;left:4373;top:3563;width:12;height:36" coordsize="1,3" path="m,3l1,1,1,e" filled="f" strokeweight="1.2pt">
                <v:path arrowok="t"/>
              </v:shape>
              <v:shape id="_x0000_s1649" style="position:absolute;left:4409;top:3467;width:12;height:36" coordsize="1,3" path="m,3l1,2,1,e" filled="f" strokeweight="1.2pt">
                <v:path arrowok="t"/>
              </v:shape>
              <v:shape id="_x0000_s1650" style="position:absolute;left:4433;top:3371;width:12;height:36" coordsize="1,3" path="m,3l1,2,1,e" filled="f" strokeweight="1.2pt">
                <v:path arrowok="t"/>
              </v:shape>
              <v:shape id="_x0000_s1651" style="position:absolute;left:4481;top:3275;width:12;height:36" coordsize="1,3" path="m,3r,l1,e" filled="f" strokeweight="1.2pt">
                <v:path arrowok="t"/>
              </v:shape>
              <v:line id="_x0000_s1652" style="position:absolute;flip:y" from="4505,3179" to="4529,3215" strokeweight="1.2pt"/>
              <v:shape id="_x0000_s1653" style="position:absolute;left:4553;top:3083;width:24;height:36" coordsize="2,3" path="m,3l1,2,2,e" filled="f" strokeweight="1.2pt">
                <v:path arrowok="t"/>
              </v:shape>
              <v:line id="_x0000_s1654" style="position:absolute;flip:y" from="4601,2988" to="4625,3024" strokeweight="1.2pt"/>
              <v:shape id="_x0000_s1655" style="position:absolute;left:4661;top:2892;width:24;height:36" coordsize="2,3" path="m,3l1,1,2,e" filled="f" strokeweight="1.2pt">
                <v:path arrowok="t"/>
              </v:shape>
              <v:shape id="_x0000_s1656" style="position:absolute;left:4745;top:2832;width:36;height:12" coordsize="3,1" path="m,1l2,,3,e" filled="f" strokeweight="1.2pt">
                <v:path arrowok="t"/>
              </v:shape>
              <v:shape id="_x0000_s1657" style="position:absolute;left:4841;top:2832;width:36;height:24" coordsize="3,2" path="m,l2,1,3,2e" filled="f" strokeweight="1.2pt">
                <v:path arrowok="t"/>
              </v:shape>
              <v:shape id="_x0000_s1658" style="position:absolute;left:4913;top:2916;width:24;height:36" coordsize="2,3" path="m,l1,1,2,3e" filled="f" strokeweight="1.2pt">
                <v:path arrowok="t"/>
              </v:shape>
              <v:line id="_x0000_s1659" style="position:absolute" from="4961,3012" to="4985,3048" strokeweight="1.2pt"/>
              <v:shape id="_x0000_s1660" style="position:absolute;left:5009;top:3107;width:12;height:36" coordsize="1,3" path="m,l1,2r,1e" filled="f" strokeweight="1.2pt">
                <v:path arrowok="t"/>
              </v:shape>
              <v:shape id="_x0000_s1661" style="position:absolute;left:5045;top:3203;width:23;height:36" coordsize="2,3" path="m,l,,2,3e" filled="f" strokeweight="1.2pt">
                <v:path arrowok="t"/>
              </v:shape>
              <v:line id="_x0000_s1662" style="position:absolute" from="5080,3299" to="5104,3335" strokeweight="1.2pt"/>
              <v:shape id="_x0000_s1663" style="position:absolute;left:5128;top:3395;width:24;height:36" coordsize="2,3" path="m,l1,1,2,3e" filled="f" strokeweight="1.2pt">
                <v:path arrowok="t"/>
              </v:shape>
              <v:shape id="_x0000_s1664" style="position:absolute;left:5188;top:3491;width:24;height:36" coordsize="2,3" path="m,l,1,2,3e" filled="f" strokeweight="1.2pt">
                <v:path arrowok="t"/>
              </v:shape>
              <v:shape id="_x0000_s1665" style="position:absolute;left:5248;top:3587;width:36;height:24" coordsize="3,2" path="m,l,,3,2e" filled="f" strokeweight="1.2pt">
                <v:path arrowok="t"/>
              </v:shape>
              <v:shape id="_x0000_s1666" style="position:absolute;left:5332;top:3671;width:36;height:24" coordsize="3,2" path="m,l1,,3,2e" filled="f" strokeweight="1.2pt">
                <v:path arrowok="t"/>
              </v:shape>
              <v:shape id="_x0000_s1667" style="position:absolute;left:5428;top:3742;width:24;height:36" coordsize="2,3" path="m,l,1,2,3e" filled="f" strokeweight="1.2pt">
                <v:path arrowok="t"/>
              </v:shape>
              <v:shape id="_x0000_s1668" style="position:absolute;left:5500;top:3826;width:36;height:36" coordsize="3,3" path="m,l2,2,3,3e" filled="f" strokeweight="1.2pt">
                <v:path arrowok="t"/>
              </v:shape>
              <v:shape id="_x0000_s1669" style="position:absolute;left:5596;top:3910;width:36;height:36" coordsize="3,3" path="m,l1,1,3,3e" filled="f" strokeweight="1.2pt">
                <v:path arrowok="t"/>
              </v:shape>
              <v:shape id="_x0000_s1670" style="position:absolute;left:5692;top:3982;width:36;height:12" coordsize="3,1" path="m,l1,,3,1e" filled="f" strokeweight="1.2pt">
                <v:path arrowok="t"/>
              </v:shape>
              <v:shape id="_x0000_s1671" style="position:absolute;left:5788;top:4018;width:36;height:24" coordsize="3,2" path="m,l1,1,3,2e" filled="f" strokeweight="1.2pt">
                <v:path arrowok="t"/>
              </v:shape>
              <v:shape id="_x0000_s1672" style="position:absolute;left:5883;top:4078;width:36;height:24" coordsize="3,2" path="m,l,,3,2e" filled="f" strokeweight="1.2pt">
                <v:path arrowok="t"/>
              </v:shape>
              <v:shape id="_x0000_s1673" style="position:absolute;left:5979;top:4114;width:36;height:1" coordsize="3,0" path="m,l,,2,,3,e" filled="f" strokeweight="1.2pt">
                <v:path arrowok="t"/>
              </v:shape>
              <v:line id="_x0000_s1674" style="position:absolute;flip:y" from="6075,4030" to="6099,4066" strokeweight="1.2pt"/>
              <v:shape id="_x0000_s1675" style="position:absolute;left:6135;top:3934;width:12;height:36" coordsize="1,3" path="m,3r,l1,e" filled="f" strokeweight="1.2pt">
                <v:path arrowok="t"/>
              </v:shape>
              <v:line id="_x0000_s1676" style="position:absolute;flip:y" from="6183,3838" to="6184,3874" strokeweight="1.2pt"/>
              <v:line id="_x0000_s1677" style="position:absolute;flip:y" from="6207,3742" to="6231,3778" strokeweight="1.2pt"/>
              <v:shape id="_x0000_s1678" style="position:absolute;left:6243;top:3647;width:12;height:36" coordsize="1,3" path="m,3l1,1,1,e" filled="f" strokeweight="1.2pt">
                <v:path arrowok="t"/>
              </v:shape>
              <v:shape id="_x0000_s1679" style="position:absolute;left:6279;top:3551;width:12;height:36" coordsize="1,3" path="m,3l1,1,1,e" filled="f" strokeweight="1.2pt">
                <v:path arrowok="t"/>
              </v:shape>
              <v:shape id="_x0000_s1680" style="position:absolute;left:6303;top:3455;width:12;height:36" coordsize="1,3" path="m,3l1,1,1,e" filled="f" strokeweight="1.2pt">
                <v:path arrowok="t"/>
              </v:shape>
              <v:shape id="_x0000_s1681" style="position:absolute;left:6339;top:3359;width:12;height:36" coordsize="1,3" path="m,3l1,2,1,e" filled="f" strokeweight="1.2pt">
                <v:path arrowok="t"/>
              </v:shape>
              <v:shape id="_x0000_s1682" style="position:absolute;left:6375;top:3263;width:12;height:36" coordsize="1,3" path="m,3r,l1,e" filled="f" strokeweight="1.2pt">
                <v:path arrowok="t"/>
              </v:shape>
              <v:line id="_x0000_s1683" style="position:absolute;flip:y" from="6411,3167" to="6423,3203" strokeweight="1.2pt"/>
              <v:shape id="_x0000_s1684" style="position:absolute;left:6459;top:3071;width:12;height:36" coordsize="1,3" path="m,3l,2,1,e" filled="f" strokeweight="1.2pt">
                <v:path arrowok="t"/>
              </v:shape>
              <v:shape id="_x0000_s1685" style="position:absolute;left:6507;top:2976;width:24;height:36" coordsize="2,3" path="m,3l1,1,2,e" filled="f" strokeweight="1.2pt">
                <v:path arrowok="t"/>
              </v:shape>
              <v:shape id="_x0000_s1686" style="position:absolute;left:6567;top:2880;width:36;height:36" coordsize="3,3" path="m,3l1,2,3,e" filled="f" strokeweight="1.2pt">
                <v:path arrowok="t"/>
              </v:shape>
              <v:shape id="_x0000_s1687" style="position:absolute;left:6650;top:2832;width:36;height:1" coordsize="3,0" path="m,l2,,3,e" filled="f" strokeweight="1.2pt">
                <v:path arrowok="t"/>
              </v:shape>
              <v:shape id="_x0000_s1688" style="position:absolute;left:6746;top:2844;width:36;height:36" coordsize="3,3" path="m,l1,1,3,3e" filled="f" strokeweight="1.2pt">
                <v:path arrowok="t"/>
              </v:shape>
              <v:shape id="_x0000_s1689" style="position:absolute;left:6818;top:2940;width:24;height:36" coordsize="2,3" path="m,l,,2,3e" filled="f" strokeweight="1.2pt">
                <v:path arrowok="t"/>
              </v:shape>
              <v:line id="_x0000_s1690" style="position:absolute" from="6878,3036" to="6890,3071" strokeweight="1.2pt"/>
              <v:shape id="_x0000_s1691" style="position:absolute;left:6914;top:3131;width:12;height:36" coordsize="1,3" path="m,l,1,1,3e" filled="f" strokeweight="1.2pt">
                <v:path arrowok="t"/>
              </v:shape>
              <v:shape id="_x0000_s1692" style="position:absolute;left:2132;top:1873;width:4818;height:2540" coordsize="402,212" path="m,193l2,181,5,166,7,149r3,-19l12,110,15,91,17,72,20,55,22,40,25,28,27,18r3,-7l32,5,35,2,37,r3,l42,1r3,3l47,8r3,7l52,24r3,11l57,49r3,16l62,83r3,19l67,122r3,19l72,159r3,16l78,189r2,10l83,206r2,4l88,211r2,l93,210r2,-2l98,206r2,-2l103,204r2,l108,205r2,1l113,208r2,1l118,209r2,l123,208r2,-1l128,205r2,-1l133,204r2,l138,205r2,2l143,209r2,2l148,212r3,-1l153,207r3,-6l158,191r3,-12l163,164r3,-18l168,127r3,-20l173,87r3,-18l178,52r3,-14l183,26r3,-9l188,10r3,-5l193,2,196,r2,l201,1r2,3l206,9r2,7l211,25r2,12l216,51r2,17l221,86r2,19l226,125r3,19l231,162r3,16l236,191r3,9l241,207r3,3l246,212r3,-1l251,209r3,-2l256,205r3,-1l261,204r3,l266,205r3,2l271,208r3,1l276,209r3,l281,208r3,-1l286,205r3,-1l291,204r3,l296,206r3,1l302,209r2,2l307,211r2,-1l312,206r2,-6l317,190r2,-13l322,161r2,-18l327,123r2,-19l332,84r2,-18l337,50r2,-14l342,24r2,-9l347,9r2,-5l352,1,354,r3,l359,2r3,3l364,10r3,7l369,27r3,12l374,54r3,17l380,89r2,20l385,128r2,20l390,165r2,15l395,192r2,10l400,208r2,3e" filled="f" strokeweight="1.2pt">
                <v:path arrowok="t"/>
              </v:shape>
              <v:rect id="_x0000_s1693" style="position:absolute;left:7281;top:4504;width:360;height:360" filled="f" stroked="f">
                <v:textbox inset="0,0,0,0">
                  <w:txbxContent>
                    <w:p w:rsidR="009157EB" w:rsidRPr="00CD52E5" w:rsidRDefault="009157EB" w:rsidP="009157EB">
                      <w:pPr>
                        <w:rPr>
                          <w:i/>
                          <w:sz w:val="24"/>
                          <w:szCs w:val="24"/>
                        </w:rPr>
                      </w:pPr>
                      <w:proofErr w:type="gramStart"/>
                      <w:r w:rsidRPr="00CD52E5">
                        <w:rPr>
                          <w:i/>
                          <w:color w:val="000000"/>
                          <w:sz w:val="24"/>
                          <w:szCs w:val="24"/>
                          <w:lang w:val="en-US"/>
                        </w:rPr>
                        <w:t>t,</w:t>
                      </w:r>
                      <w:proofErr w:type="gramEnd"/>
                      <w:r w:rsidRPr="00CD52E5">
                        <w:rPr>
                          <w:color w:val="000000"/>
                          <w:sz w:val="24"/>
                          <w:szCs w:val="24"/>
                          <w:lang w:val="en-US"/>
                        </w:rPr>
                        <w:t>c</w:t>
                      </w:r>
                    </w:p>
                  </w:txbxContent>
                </v:textbox>
              </v:rect>
              <v:line id="_x0000_s1694" style="position:absolute;flip:y" from="2133,1616" to="2134,4856">
                <v:stroke endarrow="block"/>
              </v:line>
              <v:line id="_x0000_s1695" style="position:absolute" from="2133,4864" to="7533,4865">
                <v:stroke endarrow="block"/>
              </v:line>
              <v:rect id="_x0000_s1696" style="position:absolute;left:2873;top:1924;width:628;height:360" filled="f" stroked="f">
                <v:textbox inset="0,0,0,0">
                  <w:txbxContent>
                    <w:p w:rsidR="009157EB" w:rsidRPr="00CD52E5" w:rsidRDefault="009157EB" w:rsidP="009157EB">
                      <w:pPr>
                        <w:rPr>
                          <w:i/>
                          <w:sz w:val="26"/>
                          <w:szCs w:val="26"/>
                        </w:rPr>
                      </w:pPr>
                      <w:proofErr w:type="gramStart"/>
                      <w:r w:rsidRPr="00CD52E5">
                        <w:rPr>
                          <w:i/>
                          <w:color w:val="000000"/>
                          <w:sz w:val="26"/>
                          <w:szCs w:val="26"/>
                          <w:lang w:val="en-US"/>
                        </w:rPr>
                        <w:t>e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вх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(</w:t>
                      </w:r>
                      <w:proofErr w:type="gramEnd"/>
                      <w:r w:rsidRPr="00CD52E5">
                        <w:rPr>
                          <w:i/>
                          <w:color w:val="000000"/>
                          <w:sz w:val="26"/>
                          <w:szCs w:val="26"/>
                          <w:lang w:val="en-US"/>
                        </w:rPr>
                        <w:t>t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)</w:t>
                      </w:r>
                    </w:p>
                  </w:txbxContent>
                </v:textbox>
              </v:rect>
              <v:rect id="_x0000_s1697" style="position:absolute;left:3141;top:2704;width:540;height:360" filled="f" stroked="f">
                <v:textbox inset="0,0,0,0">
                  <w:txbxContent>
                    <w:p w:rsidR="009157EB" w:rsidRPr="00CD52E5" w:rsidRDefault="009157EB" w:rsidP="009157EB">
                      <w:pPr>
                        <w:rPr>
                          <w:i/>
                          <w:sz w:val="26"/>
                          <w:szCs w:val="26"/>
                        </w:rPr>
                      </w:pPr>
                      <w:proofErr w:type="gramStart"/>
                      <w:r w:rsidRPr="00CD52E5">
                        <w:rPr>
                          <w:i/>
                          <w:color w:val="000000"/>
                          <w:sz w:val="26"/>
                          <w:szCs w:val="26"/>
                          <w:lang w:val="en-US"/>
                        </w:rPr>
                        <w:t>u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vertAlign w:val="subscript"/>
                          <w:lang w:val="en-US"/>
                        </w:rPr>
                        <w:t>н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(</w:t>
                      </w:r>
                      <w:proofErr w:type="gramEnd"/>
                      <w:r w:rsidRPr="00CD52E5">
                        <w:rPr>
                          <w:i/>
                          <w:color w:val="000000"/>
                          <w:sz w:val="26"/>
                          <w:szCs w:val="26"/>
                          <w:lang w:val="en-US"/>
                        </w:rPr>
                        <w:t>t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)</w:t>
                      </w:r>
                    </w:p>
                  </w:txbxContent>
                </v:textbox>
              </v:rect>
              <v:rect id="_x0000_s1698" style="position:absolute;left:2233;top:1496;width:728;height:360" filled="f" stroked="f">
                <v:textbox inset="0,0,0,0">
                  <w:txbxContent>
                    <w:p w:rsidR="009157EB" w:rsidRPr="00CD52E5" w:rsidRDefault="009157EB" w:rsidP="009157EB">
                      <w:pPr>
                        <w:rPr>
                          <w:i/>
                          <w:sz w:val="22"/>
                          <w:szCs w:val="22"/>
                        </w:rPr>
                      </w:pPr>
                      <w:proofErr w:type="gramStart"/>
                      <w:r w:rsidRPr="00CD52E5">
                        <w:rPr>
                          <w:i/>
                          <w:color w:val="000000"/>
                          <w:szCs w:val="28"/>
                          <w:lang w:val="en-US"/>
                        </w:rPr>
                        <w:t>e,</w:t>
                      </w:r>
                      <w:proofErr w:type="gramEnd"/>
                      <w:r w:rsidRPr="00CD52E5">
                        <w:rPr>
                          <w:i/>
                          <w:color w:val="000000"/>
                          <w:szCs w:val="28"/>
                          <w:lang w:val="en-US"/>
                        </w:rPr>
                        <w:t>u</w:t>
                      </w:r>
                      <w:r w:rsidRPr="00CD52E5">
                        <w:rPr>
                          <w:color w:val="000000"/>
                          <w:szCs w:val="28"/>
                          <w:vertAlign w:val="subscript"/>
                          <w:lang w:val="en-US"/>
                        </w:rPr>
                        <w:t>н</w:t>
                      </w:r>
                      <w:r w:rsidRPr="00CD52E5">
                        <w:rPr>
                          <w:i/>
                          <w:color w:val="000000"/>
                          <w:szCs w:val="28"/>
                        </w:rPr>
                        <w:t>,</w:t>
                      </w:r>
                      <w:r w:rsidRPr="00FA31FE">
                        <w:rPr>
                          <w:i/>
                          <w:color w:val="000000"/>
                          <w:sz w:val="20"/>
                          <w:lang w:val="en-US"/>
                        </w:rPr>
                        <w:t xml:space="preserve"> </w:t>
                      </w:r>
                      <w:r w:rsidRPr="00CD52E5">
                        <w:rPr>
                          <w:color w:val="000000"/>
                          <w:sz w:val="22"/>
                          <w:szCs w:val="22"/>
                        </w:rPr>
                        <w:t>В</w:t>
                      </w:r>
                    </w:p>
                  </w:txbxContent>
                </v:textbox>
              </v:rect>
            </v:group>
          </v:group>
        </w:pict>
      </w:r>
    </w:p>
    <w:p w:rsidR="009157EB" w:rsidRPr="003B3F09" w:rsidRDefault="009157EB" w:rsidP="009157EB">
      <w:pPr>
        <w:jc w:val="center"/>
      </w:pPr>
    </w:p>
    <w:p w:rsidR="009157EB" w:rsidRPr="003B3F09" w:rsidRDefault="009157EB" w:rsidP="009157EB">
      <w:pPr>
        <w:jc w:val="center"/>
      </w:pPr>
    </w:p>
    <w:p w:rsidR="009157EB" w:rsidRPr="003B3F09" w:rsidRDefault="009157EB" w:rsidP="009157EB">
      <w:pPr>
        <w:jc w:val="center"/>
      </w:pPr>
    </w:p>
    <w:p w:rsidR="009157EB" w:rsidRPr="003B3F09" w:rsidRDefault="009157EB" w:rsidP="009157EB">
      <w:pPr>
        <w:jc w:val="center"/>
      </w:pPr>
    </w:p>
    <w:p w:rsidR="009157EB" w:rsidRPr="003B3F09" w:rsidRDefault="009157EB" w:rsidP="009157EB">
      <w:pPr>
        <w:jc w:val="center"/>
      </w:pPr>
    </w:p>
    <w:p w:rsidR="009157EB" w:rsidRPr="003B3F09" w:rsidRDefault="009157EB" w:rsidP="009157EB">
      <w:pPr>
        <w:jc w:val="center"/>
      </w:pPr>
    </w:p>
    <w:p w:rsidR="009157EB" w:rsidRPr="003B3F09" w:rsidRDefault="009157EB" w:rsidP="009157EB">
      <w:pPr>
        <w:jc w:val="center"/>
      </w:pPr>
    </w:p>
    <w:p w:rsidR="009157EB" w:rsidRPr="003B3F09" w:rsidRDefault="009157EB" w:rsidP="009157EB">
      <w:pPr>
        <w:jc w:val="center"/>
      </w:pPr>
    </w:p>
    <w:p w:rsidR="009157EB" w:rsidRPr="003B3F09" w:rsidRDefault="009157EB" w:rsidP="009157EB">
      <w:pPr>
        <w:jc w:val="center"/>
      </w:pPr>
    </w:p>
    <w:p w:rsidR="009157EB" w:rsidRPr="003B3F09" w:rsidRDefault="009157EB" w:rsidP="009157EB">
      <w:pPr>
        <w:jc w:val="center"/>
      </w:pPr>
    </w:p>
    <w:p w:rsidR="009157EB" w:rsidRDefault="009157EB" w:rsidP="009157EB">
      <w:pPr>
        <w:jc w:val="center"/>
      </w:pPr>
    </w:p>
    <w:p w:rsidR="009157EB" w:rsidRDefault="00FC65B8" w:rsidP="009157EB">
      <w:pPr>
        <w:jc w:val="center"/>
      </w:pPr>
      <w:r>
        <w:rPr>
          <w:noProof/>
        </w:rPr>
        <w:pict>
          <v:shape id="_x0000_s1699" type="#_x0000_t202" style="position:absolute;left:0;text-align:left;margin-left:41.15pt;margin-top:7.35pt;width:423.55pt;height:18pt;z-index:251685888" filled="f" stroked="f">
            <v:textbox style="mso-next-textbox:#_x0000_s1699" inset="0,0,0,0">
              <w:txbxContent>
                <w:p w:rsidR="009157EB" w:rsidRPr="00991E93" w:rsidRDefault="009157EB" w:rsidP="009157EB">
                  <w:pPr>
                    <w:jc w:val="center"/>
                  </w:pPr>
                  <w:r>
                    <w:t>Рис. 4.5. Графики входного напряжения и напряжения на нагрузке</w:t>
                  </w:r>
                </w:p>
              </w:txbxContent>
            </v:textbox>
          </v:shape>
        </w:pict>
      </w:r>
    </w:p>
    <w:p w:rsidR="009157EB" w:rsidRDefault="009157EB" w:rsidP="009157EB">
      <w:pPr>
        <w:jc w:val="both"/>
      </w:pPr>
      <w:r>
        <w:tab/>
      </w:r>
      <w:r w:rsidRPr="003740E8">
        <w:rPr>
          <w:b/>
        </w:rPr>
        <w:t>4.</w:t>
      </w:r>
      <w:r>
        <w:t xml:space="preserve"> Построим графики спектральных составляющих напряжения на нагрузке, используя полученное выше мгновенное значение напряжения. Эти графики показывают, что электрическая цепь, включенная между источником и нагрузкой, оказывает определенное сглаживающее действие: амплитуды спектральных составляющих уменьшаются по мере увеличения частоты. Кроме этого, </w:t>
      </w:r>
      <w:proofErr w:type="gramStart"/>
      <w:r>
        <w:t>заметно существенное</w:t>
      </w:r>
      <w:proofErr w:type="gramEnd"/>
      <w:r>
        <w:t xml:space="preserve"> запаздывание сигнала по отношению к напряжению источника.</w:t>
      </w:r>
    </w:p>
    <w:p w:rsidR="009157EB" w:rsidRDefault="00FC65B8" w:rsidP="009157EB">
      <w:pPr>
        <w:jc w:val="both"/>
      </w:pPr>
      <w:r>
        <w:rPr>
          <w:noProof/>
        </w:rPr>
        <w:pict>
          <v:group id="_x0000_s1701" style="position:absolute;left:0;text-align:left;margin-left:39.15pt;margin-top:5.5pt;width:185pt;height:162.15pt;z-index:251687936" coordorigin="1521,6226" coordsize="4380,3243">
            <v:shape id="_x0000_s1702" type="#_x0000_t202" style="position:absolute;left:2121;top:7476;width:492;height:345" stroked="f">
              <v:textbox style="mso-next-textbox:#_x0000_s1702" inset="0,0,0,0">
                <w:txbxContent>
                  <w:p w:rsidR="009157EB" w:rsidRPr="00A52F37" w:rsidRDefault="009157EB" w:rsidP="009157EB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Н0</w:t>
                    </w:r>
                  </w:p>
                </w:txbxContent>
              </v:textbox>
            </v:shape>
            <v:shape id="_x0000_s1703" type="#_x0000_t202" style="position:absolute;left:2253;top:6226;width:469;height:360" stroked="f">
              <v:textbox style="mso-next-textbox:#_x0000_s1703" inset="0,0,0,0">
                <w:txbxContent>
                  <w:p w:rsidR="009157EB" w:rsidRPr="00A52F37" w:rsidRDefault="009157EB" w:rsidP="009157EB">
                    <w:pPr>
                      <w:rPr>
                        <w:vertAlign w:val="subscript"/>
                      </w:rPr>
                    </w:pPr>
                    <w:proofErr w:type="gramStart"/>
                    <w:r>
                      <w:rPr>
                        <w:lang w:val="en-US"/>
                      </w:rPr>
                      <w:t>,</w:t>
                    </w:r>
                    <w:r w:rsidRPr="00A52F37">
                      <w:t>В</w:t>
                    </w:r>
                    <w:proofErr w:type="gramEnd"/>
                  </w:p>
                </w:txbxContent>
              </v:textbox>
            </v:shape>
            <v:shape id="_x0000_s1704" type="#_x0000_t202" style="position:absolute;left:2649;top:7772;width:852;height:345" stroked="f">
              <v:textbox style="mso-next-textbox:#_x0000_s1704" inset="0,0,0,0">
                <w:txbxContent>
                  <w:p w:rsidR="009157EB" w:rsidRPr="00291B38" w:rsidRDefault="009157EB" w:rsidP="009157EB">
                    <w:r>
                      <w:rPr>
                        <w:i/>
                        <w:lang w:val="en-US"/>
                      </w:rPr>
                      <w:t>U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 w:rsidRPr="00A52F37">
                      <w:rPr>
                        <w:sz w:val="26"/>
                        <w:szCs w:val="26"/>
                      </w:rPr>
                      <w:t>н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705" type="#_x0000_t202" style="position:absolute;left:3356;top:8473;width:685;height:345" stroked="f">
              <v:textbox style="mso-next-textbox:#_x0000_s1705" inset="0,0,0,0">
                <w:txbxContent>
                  <w:p w:rsidR="009157EB" w:rsidRPr="00A52F37" w:rsidRDefault="009157EB" w:rsidP="009157EB">
                    <w:r>
                      <w:rPr>
                        <w:i/>
                        <w:lang w:val="en-US"/>
                      </w:rPr>
                      <w:t>U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 w:rsidRPr="00A52F37">
                      <w:rPr>
                        <w:sz w:val="26"/>
                        <w:szCs w:val="26"/>
                      </w:rPr>
                      <w:t>н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  <w:p w:rsidR="009157EB" w:rsidRDefault="009157EB" w:rsidP="009157EB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706" type="#_x0000_t202" style="position:absolute;left:4751;top:8571;width:910;height:345" stroked="f">
              <v:textbox style="mso-next-textbox:#_x0000_s1706" inset="0,0,0,0">
                <w:txbxContent>
                  <w:p w:rsidR="009157EB" w:rsidRPr="00A52F37" w:rsidRDefault="009157EB" w:rsidP="009157EB">
                    <w:r>
                      <w:rPr>
                        <w:i/>
                        <w:lang w:val="en-US"/>
                      </w:rPr>
                      <w:t>U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 w:rsidRPr="00A52F37">
                      <w:rPr>
                        <w:sz w:val="26"/>
                        <w:szCs w:val="26"/>
                      </w:rPr>
                      <w:t>н</w:t>
                    </w:r>
                    <w:r>
                      <w:rPr>
                        <w:vertAlign w:val="subscript"/>
                      </w:rPr>
                      <w:t>4</w:t>
                    </w:r>
                  </w:p>
                  <w:p w:rsidR="009157EB" w:rsidRPr="00D417A3" w:rsidRDefault="009157EB" w:rsidP="009157EB"/>
                </w:txbxContent>
              </v:textbox>
            </v:shape>
            <v:shape id="_x0000_s1707" type="#_x0000_t202" style="position:absolute;left:1716;top:9079;width:4185;height:390" stroked="f">
              <v:textbox style="mso-next-textbox:#_x0000_s1707" inset="0,0,0,0">
                <w:txbxContent>
                  <w:p w:rsidR="009157EB" w:rsidRPr="00AD335D" w:rsidRDefault="009157EB" w:rsidP="009157EB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0       </w:t>
                    </w:r>
                    <w:r>
                      <w:rPr>
                        <w:sz w:val="24"/>
                        <w:szCs w:val="24"/>
                      </w:rPr>
                      <w:t xml:space="preserve">  1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 2</w:t>
                    </w:r>
                    <w:r>
                      <w:rPr>
                        <w:sz w:val="24"/>
                        <w:szCs w:val="24"/>
                      </w:rPr>
                      <w:t>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3</w:t>
                    </w:r>
                    <w:r>
                      <w:rPr>
                        <w:sz w:val="24"/>
                        <w:szCs w:val="24"/>
                      </w:rPr>
                      <w:t>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</w:t>
                    </w:r>
                    <w:r>
                      <w:rPr>
                        <w:sz w:val="24"/>
                        <w:szCs w:val="24"/>
                      </w:rPr>
                      <w:t xml:space="preserve">   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4</w:t>
                    </w:r>
                    <w:r>
                      <w:rPr>
                        <w:sz w:val="24"/>
                        <w:szCs w:val="24"/>
                      </w:rPr>
                      <w:t>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</w:t>
                    </w:r>
                    <w:r>
                      <w:rPr>
                        <w:sz w:val="24"/>
                        <w:szCs w:val="24"/>
                      </w:rPr>
                      <w:t xml:space="preserve">  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sym w:font="Symbol" w:char="F077"/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1708" type="#_x0000_t202" style="position:absolute;left:1521;top:6485;width:313;height:2475" stroked="f">
              <v:textbox style="mso-next-textbox:#_x0000_s1708" inset="0,0,0,0">
                <w:txbxContent>
                  <w:p w:rsidR="009157EB" w:rsidRDefault="009157EB" w:rsidP="009157EB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 xml:space="preserve"> </w:t>
                    </w:r>
                  </w:p>
                  <w:p w:rsidR="009157EB" w:rsidRDefault="009157EB" w:rsidP="009157EB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50</w:t>
                    </w:r>
                  </w:p>
                  <w:p w:rsidR="009157EB" w:rsidRDefault="009157EB" w:rsidP="009157EB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40</w:t>
                    </w:r>
                  </w:p>
                  <w:p w:rsidR="009157EB" w:rsidRDefault="009157EB" w:rsidP="009157EB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30</w:t>
                    </w:r>
                  </w:p>
                  <w:p w:rsidR="009157EB" w:rsidRDefault="009157EB" w:rsidP="009157EB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20</w:t>
                    </w:r>
                  </w:p>
                  <w:p w:rsidR="009157EB" w:rsidRDefault="009157EB" w:rsidP="009157EB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10</w:t>
                    </w:r>
                  </w:p>
                  <w:p w:rsidR="009157EB" w:rsidRDefault="009157EB" w:rsidP="009157EB">
                    <w:pPr>
                      <w:rPr>
                        <w:sz w:val="24"/>
                        <w:lang w:val="en-US"/>
                      </w:rPr>
                    </w:pPr>
                  </w:p>
                  <w:p w:rsidR="009157EB" w:rsidRDefault="009157EB" w:rsidP="009157EB">
                    <w:pPr>
                      <w:rPr>
                        <w:sz w:val="24"/>
                        <w:lang w:val="en-US"/>
                      </w:rPr>
                    </w:pPr>
                  </w:p>
                  <w:p w:rsidR="009157EB" w:rsidRDefault="009157EB" w:rsidP="009157EB">
                    <w:pPr>
                      <w:rPr>
                        <w:lang w:val="en-US"/>
                      </w:rPr>
                    </w:pPr>
                  </w:p>
                  <w:p w:rsidR="009157EB" w:rsidRDefault="009157EB" w:rsidP="009157EB">
                    <w:pPr>
                      <w:rPr>
                        <w:lang w:val="en-US"/>
                      </w:rPr>
                    </w:pPr>
                  </w:p>
                  <w:p w:rsidR="009157EB" w:rsidRDefault="009157EB" w:rsidP="009157EB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group id="_x0000_s1709" style="position:absolute;left:1827;top:6268;width:3900;height:3105" coordorigin="3165,2348" coordsize="4530,2400">
              <v:line id="_x0000_s1710" style="position:absolute;flip:y" from="3450,2348" to="3450,4748">
                <v:stroke endarrow="open"/>
              </v:line>
              <v:line id="_x0000_s1711" style="position:absolute" from="3165,4523" to="7695,4523">
                <v:stroke endarrow="open"/>
              </v:line>
            </v:group>
            <v:line id="_x0000_s1712" style="position:absolute;flip:y" from="1960,8710" to="2083,8710"/>
            <v:line id="_x0000_s1713" style="position:absolute;flip:y" from="1941,8280" to="2065,8280"/>
            <v:line id="_x0000_s1714" style="position:absolute;flip:y" from="1951,7450" to="2074,7450"/>
            <v:line id="_x0000_s1715" style="position:absolute;flip:y" from="1951,7870" to="2074,7870"/>
            <v:line id="_x0000_s1716" style="position:absolute;flip:y" from="1941,7060" to="2065,7060"/>
            <v:line id="_x0000_s1717" style="position:absolute" from="2068,7772" to="2068,9095" strokeweight="2.25pt"/>
            <v:line id="_x0000_s1718" style="position:absolute" from="2693,8044" to="2693,9095" strokeweight="2.25pt"/>
            <v:line id="_x0000_s1719" style="position:absolute" from="4100,9042" to="4100,9081"/>
            <v:line id="_x0000_s1720" style="position:absolute;flip:y" from="4826,9029" to="4826,9076" strokeweight="2.25pt"/>
            <v:line id="_x0000_s1721" style="position:absolute;flip:y" from="3377,8780" to="3377,9088" strokeweight="2.25pt"/>
            <v:line id="_x0000_s1722" style="position:absolute;rotation:90" from="3379,8762" to="3379,8846" strokeweight="2.25pt"/>
            <v:line id="_x0000_s1723" style="position:absolute;rotation:90" from="4827,8982" to="4827,9066" strokeweight="2.25pt"/>
            <v:line id="_x0000_s1724" style="position:absolute;rotation:90" from="2691,8026" to="2691,8110" strokeweight="2.25pt"/>
            <v:line id="_x0000_s1725" style="position:absolute;rotation:90" from="2063,7738" to="2063,7822" strokeweight="2.25pt"/>
            <v:shape id="_x0000_s1726" type="#_x0000_t202" style="position:absolute;left:1551;top:6229;width:469;height:360" stroked="f">
              <v:textbox style="mso-next-textbox:#_x0000_s1726" inset="0,0,0,0">
                <w:txbxContent>
                  <w:p w:rsidR="009157EB" w:rsidRPr="00291B38" w:rsidRDefault="009157EB" w:rsidP="009157EB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</w:rPr>
                      <w:t>U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 w:rsidRPr="00291B38">
                      <w:rPr>
                        <w:i/>
                        <w:sz w:val="24"/>
                        <w:vertAlign w:val="subscript"/>
                        <w:lang w:val="en-US"/>
                      </w:rPr>
                      <w:t>k</w:t>
                    </w:r>
                  </w:p>
                </w:txbxContent>
              </v:textbox>
            </v:shape>
          </v:group>
        </w:pict>
      </w:r>
      <w:r>
        <w:rPr>
          <w:noProof/>
        </w:rPr>
        <w:pict>
          <v:group id="_x0000_s1727" style="position:absolute;left:0;text-align:left;margin-left:258.1pt;margin-top:.4pt;width:188.05pt;height:163.15pt;z-index:251688960" coordorigin="5889,6124" coordsize="4452,3263">
            <v:shape id="_x0000_s1728" type="#_x0000_t202" style="position:absolute;left:6085;top:6124;width:489;height:360" stroked="f">
              <v:textbox style="mso-next-textbox:#_x0000_s1728" inset="0,0,0,0">
                <w:txbxContent>
                  <w:p w:rsidR="009157EB" w:rsidRDefault="009157EB" w:rsidP="009157EB">
                    <w:pPr>
                      <w:rPr>
                        <w:vertAlign w:val="subscript"/>
                        <w:lang w:val="en-US"/>
                      </w:rPr>
                    </w:pPr>
                    <w:r>
                      <w:sym w:font="Symbol" w:char="F079"/>
                    </w:r>
                    <w:proofErr w:type="gramStart"/>
                    <w:r w:rsidRPr="00D06976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D06976">
                      <w:rPr>
                        <w:i/>
                        <w:sz w:val="24"/>
                        <w:vertAlign w:val="subscript"/>
                        <w:lang w:val="en-US"/>
                      </w:rPr>
                      <w:t>k</w:t>
                    </w:r>
                    <w:proofErr w:type="gramEnd"/>
                  </w:p>
                </w:txbxContent>
              </v:textbox>
            </v:shape>
            <v:line id="_x0000_s1729" style="position:absolute;flip:y" from="6592,6282" to="6592,9387">
              <v:stroke endarrow="open"/>
            </v:line>
            <v:line id="_x0000_s1730" style="position:absolute" from="6349,6784" to="9929,6784">
              <v:stroke endarrow="open"/>
            </v:line>
            <v:line id="_x0000_s1731" style="position:absolute;flip:y" from="6471,6784" to="6594,6784"/>
            <v:line id="_x0000_s1732" style="position:absolute" from="7893,6775" to="7893,8284" strokeweight="2.25pt"/>
            <v:line id="_x0000_s1733" style="position:absolute" from="9363,6775" to="9363,9004" strokeweight="2.25pt"/>
            <v:shape id="_x0000_s1734" type="#_x0000_t202" style="position:absolute;left:7769;top:8308;width:412;height:360" stroked="f">
              <v:textbox style="mso-next-textbox:#_x0000_s1734" inset="0,0,0,0">
                <w:txbxContent>
                  <w:p w:rsidR="009157EB" w:rsidRPr="00732FA3" w:rsidRDefault="009157EB" w:rsidP="009157EB">
                    <w:pPr>
                      <w:rPr>
                        <w:vertAlign w:val="subscript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732FA3">
                      <w:rPr>
                        <w:position w:val="-4"/>
                        <w:szCs w:val="28"/>
                        <w:vertAlign w:val="subscript"/>
                      </w:rPr>
                      <w:t>2</w:t>
                    </w:r>
                  </w:p>
                  <w:p w:rsidR="009157EB" w:rsidRPr="00D06976" w:rsidRDefault="009157EB" w:rsidP="009157EB"/>
                </w:txbxContent>
              </v:textbox>
            </v:shape>
            <v:shape id="_x0000_s1735" type="#_x0000_t202" style="position:absolute;left:9209;top:9020;width:412;height:360" stroked="f">
              <v:textbox style="mso-next-textbox:#_x0000_s1735" inset="0,0,0,0">
                <w:txbxContent>
                  <w:p w:rsidR="009157EB" w:rsidRPr="00732FA3" w:rsidRDefault="009157EB" w:rsidP="009157EB">
                    <w:pPr>
                      <w:rPr>
                        <w:vertAlign w:val="subscript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>
                      <w:rPr>
                        <w:position w:val="-4"/>
                        <w:szCs w:val="28"/>
                        <w:vertAlign w:val="subscript"/>
                      </w:rPr>
                      <w:t>4</w:t>
                    </w:r>
                  </w:p>
                  <w:p w:rsidR="009157EB" w:rsidRPr="00D06976" w:rsidRDefault="009157EB" w:rsidP="009157EB"/>
                </w:txbxContent>
              </v:textbox>
            </v:shape>
            <v:line id="_x0000_s1736" style="position:absolute;rotation:90" from="7895,8242" to="7895,8326" strokeweight="2.25pt"/>
            <v:line id="_x0000_s1737" style="position:absolute;flip:y" from="6469,8684" to="6592,8684"/>
            <v:line id="_x0000_s1738" style="position:absolute;rotation:90" from="9367,8954" to="9367,9038" strokeweight="2.25pt"/>
            <v:line id="_x0000_s1739" style="position:absolute" from="7197,6784" to="7197,6823"/>
            <v:line id="_x0000_s1740" style="position:absolute" from="8609,6784" to="8609,6823"/>
            <v:shape id="_x0000_s1741" type="#_x0000_t202" style="position:absolute;left:5889;top:6468;width:4185;height:390" filled="f" stroked="f">
              <v:textbox style="mso-next-textbox:#_x0000_s1741" inset="0,0,0,0">
                <w:txbxContent>
                  <w:p w:rsidR="009157EB" w:rsidRDefault="009157EB" w:rsidP="009157E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  <w:r>
                      <w:t xml:space="preserve"> </w:t>
                    </w:r>
                    <w:r>
                      <w:rPr>
                        <w:lang w:val="en-US"/>
                      </w:rPr>
                      <w:t xml:space="preserve">            </w:t>
                    </w:r>
                    <w:r w:rsidRPr="00AD335D">
                      <w:rPr>
                        <w:sz w:val="24"/>
                        <w:szCs w:val="24"/>
                      </w:rPr>
                      <w:t>1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  </w:t>
                    </w:r>
                    <w:r w:rsidRPr="00AD335D">
                      <w:rPr>
                        <w:sz w:val="24"/>
                        <w:szCs w:val="24"/>
                      </w:rPr>
                      <w:t>2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AD335D">
                      <w:rPr>
                        <w:sz w:val="24"/>
                        <w:szCs w:val="24"/>
                      </w:rPr>
                      <w:t>3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 </w:t>
                    </w:r>
                    <w:r>
                      <w:rPr>
                        <w:sz w:val="24"/>
                        <w:szCs w:val="24"/>
                      </w:rPr>
                      <w:t xml:space="preserve">  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>4</w:t>
                    </w:r>
                    <w:r w:rsidRPr="00AD335D">
                      <w:rPr>
                        <w:sz w:val="24"/>
                        <w:szCs w:val="24"/>
                      </w:rPr>
                      <w:t>00</w:t>
                    </w:r>
                    <w:r>
                      <w:rPr>
                        <w:lang w:val="en-US"/>
                      </w:rPr>
                      <w:t xml:space="preserve">    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1742" type="#_x0000_t202" style="position:absolute;left:9441;top:6844;width:900;height:390" filled="f" stroked="f">
              <v:textbox style="mso-next-textbox:#_x0000_s1742" inset="0,0,0,0">
                <w:txbxContent>
                  <w:p w:rsidR="009157EB" w:rsidRDefault="009157EB" w:rsidP="009157EB">
                    <w:pPr>
                      <w:rPr>
                        <w:lang w:val="en-US"/>
                      </w:rPr>
                    </w:pPr>
                    <w:r w:rsidRPr="00AD335D">
                      <w:rPr>
                        <w:sz w:val="24"/>
                        <w:szCs w:val="24"/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>,</w:t>
                    </w:r>
                    <w:r w:rsidRPr="00AD335D">
                      <w:rPr>
                        <w:sz w:val="20"/>
                        <w:lang w:val="en-US"/>
                      </w:rPr>
                      <w:t xml:space="preserve"> </w:t>
                    </w:r>
                    <w:r w:rsidRPr="00AD335D">
                      <w:rPr>
                        <w:sz w:val="20"/>
                      </w:rPr>
                      <w:t>рад</w:t>
                    </w:r>
                    <w:r w:rsidRPr="00AD335D">
                      <w:rPr>
                        <w:sz w:val="20"/>
                        <w:lang w:val="en-US"/>
                      </w:rPr>
                      <w:t>/</w:t>
                    </w:r>
                    <w:r w:rsidRPr="00AD335D">
                      <w:rPr>
                        <w:sz w:val="20"/>
                      </w:rPr>
                      <w:t>с</w:t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1743" type="#_x0000_t202" style="position:absolute;left:6201;top:6844;width:233;height:390" filled="f" stroked="f">
              <v:textbox style="mso-next-textbox:#_x0000_s1743" inset="0,0,0,0">
                <w:txbxContent>
                  <w:p w:rsidR="009157EB" w:rsidRPr="00AD335D" w:rsidRDefault="009157EB" w:rsidP="009157EB">
                    <w:pPr>
                      <w:rPr>
                        <w:sz w:val="24"/>
                        <w:szCs w:val="24"/>
                        <w:lang w:val="en-US"/>
                      </w:rPr>
                    </w:pPr>
                  </w:p>
                </w:txbxContent>
              </v:textbox>
            </v:shape>
            <v:line id="_x0000_s1744" style="position:absolute" from="7193,6788" to="7193,7384" strokeweight="2.25pt"/>
            <v:shape id="_x0000_s1745" type="#_x0000_t202" style="position:absolute;left:7069;top:7385;width:392;height:360" filled="f" stroked="f">
              <v:textbox style="mso-next-textbox:#_x0000_s1745" inset="0,0,0,0">
                <w:txbxContent>
                  <w:p w:rsidR="009157EB" w:rsidRPr="00732FA3" w:rsidRDefault="009157EB" w:rsidP="009157EB">
                    <w:pPr>
                      <w:rPr>
                        <w:vertAlign w:val="subscript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>
                      <w:rPr>
                        <w:position w:val="-4"/>
                        <w:szCs w:val="28"/>
                        <w:vertAlign w:val="subscript"/>
                      </w:rPr>
                      <w:t>1</w:t>
                    </w:r>
                  </w:p>
                  <w:p w:rsidR="009157EB" w:rsidRPr="00D06976" w:rsidRDefault="009157EB" w:rsidP="009157EB"/>
                </w:txbxContent>
              </v:textbox>
            </v:shape>
            <v:line id="_x0000_s1746" style="position:absolute;rotation:90" from="7195,7319" to="7195,7403" strokeweight="2.25pt"/>
            <v:line id="_x0000_s1747" style="position:absolute;flip:y" from="6469,7740" to="6593,7740"/>
          </v:group>
        </w:pict>
      </w:r>
    </w:p>
    <w:p w:rsidR="009157EB" w:rsidRPr="00732FA3" w:rsidRDefault="00FC65B8" w:rsidP="009157EB">
      <w:pPr>
        <w:jc w:val="center"/>
      </w:pPr>
      <w:r>
        <w:rPr>
          <w:noProof/>
        </w:rPr>
        <w:pict>
          <v:shape id="_x0000_s1700" type="#_x0000_t202" style="position:absolute;left:0;text-align:left;margin-left:230.15pt;margin-top:9.65pt;width:41.65pt;height:134.15pt;z-index:251686912" stroked="f">
            <v:textbox style="mso-next-textbox:#_x0000_s1700" inset="0,0,0,0">
              <w:txbxContent>
                <w:p w:rsidR="009157EB" w:rsidRDefault="009157EB" w:rsidP="009157EB">
                  <w:pPr>
                    <w:spacing w:line="360" w:lineRule="auto"/>
                    <w:rPr>
                      <w:sz w:val="24"/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</w:p>
                <w:p w:rsidR="009157EB" w:rsidRPr="004A69EC" w:rsidRDefault="009157EB" w:rsidP="009157EB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9157EB" w:rsidRDefault="009157EB" w:rsidP="009157EB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9157EB" w:rsidRDefault="009157EB" w:rsidP="009157EB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9157EB" w:rsidRDefault="009157EB" w:rsidP="009157EB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9157EB" w:rsidRDefault="009157EB" w:rsidP="009157EB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9157EB" w:rsidRDefault="009157EB" w:rsidP="009157EB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9157EB" w:rsidRPr="004A69EC" w:rsidRDefault="009157EB" w:rsidP="009157EB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9157EB" w:rsidRPr="00AD335D" w:rsidRDefault="009157EB" w:rsidP="009157EB">
                  <w:pPr>
                    <w:spacing w:line="360" w:lineRule="auto"/>
                    <w:rPr>
                      <w:sz w:val="24"/>
                      <w:szCs w:val="24"/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>
                    <w:rPr>
                      <w:sz w:val="24"/>
                      <w:szCs w:val="24"/>
                    </w:rPr>
                    <w:t>–10</w:t>
                  </w:r>
                  <w:r w:rsidRPr="00AD335D">
                    <w:rPr>
                      <w:sz w:val="24"/>
                      <w:szCs w:val="24"/>
                      <w:lang w:val="en-US"/>
                    </w:rPr>
                    <w:t>0</w:t>
                  </w:r>
                  <w:r w:rsidRPr="00AD335D">
                    <w:rPr>
                      <w:position w:val="6"/>
                      <w:sz w:val="24"/>
                      <w:szCs w:val="24"/>
                      <w:vertAlign w:val="superscript"/>
                      <w:lang w:val="en-US"/>
                    </w:rPr>
                    <w:t>o</w:t>
                  </w:r>
                </w:p>
                <w:p w:rsidR="009157EB" w:rsidRDefault="009157EB" w:rsidP="009157EB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9157EB" w:rsidRDefault="009157EB" w:rsidP="009157EB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9157EB" w:rsidRDefault="009157EB" w:rsidP="009157EB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9157EB" w:rsidRPr="00AD335D" w:rsidRDefault="009157EB" w:rsidP="009157EB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9157EB" w:rsidRDefault="009157EB" w:rsidP="009157EB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9157EB" w:rsidRDefault="009157EB" w:rsidP="009157EB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9157EB" w:rsidRDefault="009157EB" w:rsidP="009157EB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9157EB" w:rsidRPr="00AD335D" w:rsidRDefault="009157EB" w:rsidP="009157EB">
                  <w:pPr>
                    <w:spacing w:line="360" w:lineRule="auto"/>
                    <w:rPr>
                      <w:sz w:val="24"/>
                      <w:szCs w:val="24"/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>
                    <w:rPr>
                      <w:sz w:val="24"/>
                      <w:szCs w:val="24"/>
                    </w:rPr>
                    <w:t>–20</w:t>
                  </w:r>
                  <w:r w:rsidRPr="00AD335D">
                    <w:rPr>
                      <w:sz w:val="24"/>
                      <w:szCs w:val="24"/>
                      <w:lang w:val="en-US"/>
                    </w:rPr>
                    <w:t>0</w:t>
                  </w:r>
                  <w:r w:rsidRPr="00AD335D">
                    <w:rPr>
                      <w:position w:val="6"/>
                      <w:sz w:val="24"/>
                      <w:szCs w:val="24"/>
                      <w:vertAlign w:val="superscript"/>
                      <w:lang w:val="en-US"/>
                    </w:rPr>
                    <w:t>o</w:t>
                  </w:r>
                </w:p>
                <w:p w:rsidR="009157EB" w:rsidRDefault="009157EB" w:rsidP="009157EB">
                  <w:pPr>
                    <w:spacing w:line="360" w:lineRule="auto"/>
                    <w:rPr>
                      <w:lang w:val="en-US"/>
                    </w:rPr>
                  </w:pPr>
                </w:p>
                <w:p w:rsidR="009157EB" w:rsidRDefault="009157EB" w:rsidP="009157EB">
                  <w:pPr>
                    <w:spacing w:line="360" w:lineRule="auto"/>
                    <w:rPr>
                      <w:lang w:val="en-US"/>
                    </w:rPr>
                  </w:pPr>
                </w:p>
                <w:p w:rsidR="009157EB" w:rsidRDefault="009157EB" w:rsidP="009157EB">
                  <w:pPr>
                    <w:spacing w:line="360" w:lineRule="auto"/>
                    <w:rPr>
                      <w:sz w:val="24"/>
                      <w:lang w:val="en-US"/>
                    </w:rPr>
                  </w:pPr>
                </w:p>
                <w:p w:rsidR="009157EB" w:rsidRDefault="009157EB" w:rsidP="009157EB">
                  <w:pPr>
                    <w:spacing w:line="360" w:lineRule="auto"/>
                    <w:rPr>
                      <w:sz w:val="24"/>
                      <w:lang w:val="en-US"/>
                    </w:rPr>
                  </w:pPr>
                </w:p>
                <w:p w:rsidR="009157EB" w:rsidRDefault="009157EB" w:rsidP="009157EB">
                  <w:pPr>
                    <w:rPr>
                      <w:sz w:val="24"/>
                      <w:lang w:val="en-US"/>
                    </w:rPr>
                  </w:pPr>
                </w:p>
                <w:p w:rsidR="009157EB" w:rsidRDefault="009157EB" w:rsidP="009157EB">
                  <w:pPr>
                    <w:rPr>
                      <w:sz w:val="24"/>
                      <w:lang w:val="en-US"/>
                    </w:rPr>
                  </w:pPr>
                </w:p>
                <w:p w:rsidR="009157EB" w:rsidRDefault="009157EB" w:rsidP="009157EB">
                  <w:pPr>
                    <w:rPr>
                      <w:lang w:val="en-US"/>
                    </w:rPr>
                  </w:pPr>
                </w:p>
                <w:p w:rsidR="009157EB" w:rsidRDefault="009157EB" w:rsidP="009157EB">
                  <w:pPr>
                    <w:rPr>
                      <w:lang w:val="en-US"/>
                    </w:rPr>
                  </w:pPr>
                </w:p>
                <w:p w:rsidR="009157EB" w:rsidRDefault="009157EB" w:rsidP="009157EB">
                  <w:pPr>
                    <w:rPr>
                      <w:lang w:val="en-US"/>
                    </w:rPr>
                  </w:pPr>
                </w:p>
              </w:txbxContent>
            </v:textbox>
          </v:shape>
        </w:pict>
      </w:r>
    </w:p>
    <w:p w:rsidR="009157EB" w:rsidRPr="00991E93" w:rsidRDefault="009157EB" w:rsidP="009157EB">
      <w:pPr>
        <w:jc w:val="center"/>
      </w:pPr>
    </w:p>
    <w:p w:rsidR="009157EB" w:rsidRPr="00991E93" w:rsidRDefault="009157EB" w:rsidP="009157EB">
      <w:pPr>
        <w:jc w:val="center"/>
      </w:pPr>
    </w:p>
    <w:p w:rsidR="009157EB" w:rsidRPr="00991E93" w:rsidRDefault="009157EB" w:rsidP="009157EB">
      <w:pPr>
        <w:jc w:val="center"/>
      </w:pPr>
    </w:p>
    <w:p w:rsidR="009157EB" w:rsidRPr="00991E93" w:rsidRDefault="009157EB" w:rsidP="009157EB">
      <w:pPr>
        <w:jc w:val="center"/>
      </w:pPr>
    </w:p>
    <w:p w:rsidR="009157EB" w:rsidRPr="00991E93" w:rsidRDefault="009157EB" w:rsidP="009157EB">
      <w:pPr>
        <w:jc w:val="center"/>
      </w:pPr>
    </w:p>
    <w:p w:rsidR="009157EB" w:rsidRPr="00991E93" w:rsidRDefault="009157EB" w:rsidP="009157EB">
      <w:pPr>
        <w:jc w:val="center"/>
      </w:pPr>
    </w:p>
    <w:p w:rsidR="009157EB" w:rsidRPr="00991E93" w:rsidRDefault="009157EB" w:rsidP="009157EB">
      <w:pPr>
        <w:jc w:val="center"/>
      </w:pPr>
    </w:p>
    <w:p w:rsidR="009157EB" w:rsidRPr="00991E93" w:rsidRDefault="009157EB" w:rsidP="009157EB">
      <w:pPr>
        <w:jc w:val="center"/>
      </w:pPr>
    </w:p>
    <w:p w:rsidR="009157EB" w:rsidRPr="00991E93" w:rsidRDefault="00FC65B8" w:rsidP="009157EB">
      <w:pPr>
        <w:jc w:val="center"/>
      </w:pPr>
      <w:r>
        <w:rPr>
          <w:noProof/>
        </w:rPr>
        <w:pict>
          <v:shape id="_x0000_s1748" type="#_x0000_t202" style="position:absolute;left:0;text-align:left;margin-left:9.65pt;margin-top:13pt;width:451.75pt;height:24.4pt;z-index:251689984" filled="f" stroked="f">
            <v:textbox style="mso-next-textbox:#_x0000_s1748" inset="0,0,0,0">
              <w:txbxContent>
                <w:p w:rsidR="009157EB" w:rsidRPr="00CD52E5" w:rsidRDefault="009157EB" w:rsidP="009157EB">
                  <w:pPr>
                    <w:jc w:val="center"/>
                  </w:pPr>
                  <w:r>
                    <w:rPr>
                      <w:szCs w:val="28"/>
                    </w:rPr>
                    <w:t xml:space="preserve">Рис. 4.6. </w:t>
                  </w:r>
                  <w:r w:rsidRPr="00A3499D">
                    <w:rPr>
                      <w:szCs w:val="28"/>
                    </w:rPr>
                    <w:t>Амплитудный (</w:t>
                  </w:r>
                  <w:r w:rsidRPr="00A3499D">
                    <w:rPr>
                      <w:i/>
                      <w:szCs w:val="28"/>
                    </w:rPr>
                    <w:t>а</w:t>
                  </w:r>
                  <w:r w:rsidRPr="00A3499D">
                    <w:rPr>
                      <w:szCs w:val="28"/>
                    </w:rPr>
                    <w:t>) и фазовый (</w:t>
                  </w:r>
                  <w:r w:rsidRPr="00A3499D">
                    <w:rPr>
                      <w:i/>
                      <w:szCs w:val="28"/>
                    </w:rPr>
                    <w:t>б</w:t>
                  </w:r>
                  <w:r w:rsidRPr="00A3499D">
                    <w:rPr>
                      <w:szCs w:val="28"/>
                    </w:rPr>
                    <w:t xml:space="preserve">) </w:t>
                  </w:r>
                  <w:r w:rsidRPr="00CD52E5">
                    <w:rPr>
                      <w:szCs w:val="28"/>
                    </w:rPr>
                    <w:t>спектры</w:t>
                  </w:r>
                  <w:r w:rsidRPr="00CD52E5">
                    <w:t xml:space="preserve"> напряжения на нагрузке</w:t>
                  </w:r>
                </w:p>
              </w:txbxContent>
            </v:textbox>
          </v:shape>
        </w:pict>
      </w:r>
    </w:p>
    <w:p w:rsidR="009157EB" w:rsidRDefault="009157EB" w:rsidP="009157EB">
      <w:pPr>
        <w:jc w:val="both"/>
      </w:pPr>
      <w:r w:rsidRPr="00120977">
        <w:tab/>
      </w:r>
    </w:p>
    <w:p w:rsidR="009157EB" w:rsidRPr="003B3F09" w:rsidRDefault="009157EB" w:rsidP="009157EB">
      <w:pPr>
        <w:spacing w:before="120"/>
        <w:ind w:firstLine="567"/>
        <w:jc w:val="both"/>
      </w:pPr>
      <w:r w:rsidRPr="003740E8">
        <w:rPr>
          <w:b/>
        </w:rPr>
        <w:t>5.</w:t>
      </w:r>
      <w:r w:rsidRPr="003B3F09">
        <w:t xml:space="preserve"> Определим </w:t>
      </w:r>
      <w:r>
        <w:t xml:space="preserve">действующее значение напряжения на нагрузке и среднюю мощность, рассеиваемую в ней. Действующее напряжение на нагрузке можно рассчитать по формуле: </w:t>
      </w:r>
    </w:p>
    <w:p w:rsidR="009157EB" w:rsidRPr="00991E93" w:rsidRDefault="009157EB" w:rsidP="009157EB">
      <w:pPr>
        <w:jc w:val="center"/>
      </w:pPr>
      <w:r w:rsidRPr="003B3F09">
        <w:rPr>
          <w:position w:val="-14"/>
        </w:rPr>
        <w:object w:dxaOrig="8760" w:dyaOrig="499">
          <v:shape id="_x0000_i1112" type="#_x0000_t75" style="width:438pt;height:24.75pt" o:ole="">
            <v:imagedata r:id="rId144" o:title=""/>
          </v:shape>
          <o:OLEObject Type="Embed" ProgID="Equation.DSMT4" ShapeID="_x0000_i1112" DrawAspect="Content" ObjectID="_1420319669" r:id="rId145"/>
        </w:object>
      </w:r>
    </w:p>
    <w:p w:rsidR="009157EB" w:rsidRDefault="009157EB" w:rsidP="009157EB">
      <w:pPr>
        <w:jc w:val="both"/>
      </w:pPr>
      <w:r>
        <w:t xml:space="preserve">где </w:t>
      </w:r>
      <w:r w:rsidRPr="003B3F09">
        <w:rPr>
          <w:position w:val="-12"/>
        </w:rPr>
        <w:object w:dxaOrig="480" w:dyaOrig="380">
          <v:shape id="_x0000_i1113" type="#_x0000_t75" style="width:24pt;height:18.75pt" o:ole="">
            <v:imagedata r:id="rId146" o:title=""/>
          </v:shape>
          <o:OLEObject Type="Embed" ProgID="Equation.DSMT4" ShapeID="_x0000_i1113" DrawAspect="Content" ObjectID="_1420319670" r:id="rId147"/>
        </w:object>
      </w:r>
      <w:r>
        <w:t>=31,80</w:t>
      </w:r>
      <w:proofErr w:type="gramStart"/>
      <w:r>
        <w:t xml:space="preserve"> В</w:t>
      </w:r>
      <w:proofErr w:type="gramEnd"/>
      <w:r>
        <w:t xml:space="preserve"> – постоянная составляющая напряжения на нагрузке;</w:t>
      </w:r>
    </w:p>
    <w:p w:rsidR="009157EB" w:rsidRDefault="009157EB" w:rsidP="009157EB">
      <w:pPr>
        <w:jc w:val="both"/>
      </w:pPr>
      <w:r>
        <w:t xml:space="preserve">       </w:t>
      </w:r>
      <w:r w:rsidRPr="003B3F09">
        <w:rPr>
          <w:position w:val="-12"/>
        </w:rPr>
        <w:object w:dxaOrig="2680" w:dyaOrig="440">
          <v:shape id="_x0000_i1114" type="#_x0000_t75" style="width:134.25pt;height:21.75pt" o:ole="">
            <v:imagedata r:id="rId148" o:title=""/>
          </v:shape>
          <o:OLEObject Type="Embed" ProgID="Equation.DSMT4" ShapeID="_x0000_i1114" DrawAspect="Content" ObjectID="_1420319671" r:id="rId149"/>
        </w:object>
      </w:r>
      <w:r>
        <w:t xml:space="preserve"> В – действующее значение напряжения первой гармоники;</w:t>
      </w:r>
    </w:p>
    <w:p w:rsidR="009157EB" w:rsidRDefault="009157EB" w:rsidP="009157EB">
      <w:pPr>
        <w:jc w:val="both"/>
      </w:pPr>
      <w:r>
        <w:t xml:space="preserve">       </w:t>
      </w:r>
      <w:r w:rsidRPr="003B3F09">
        <w:rPr>
          <w:position w:val="-12"/>
        </w:rPr>
        <w:object w:dxaOrig="2600" w:dyaOrig="440">
          <v:shape id="_x0000_i1115" type="#_x0000_t75" style="width:129.75pt;height:21.75pt" o:ole="">
            <v:imagedata r:id="rId150" o:title=""/>
          </v:shape>
          <o:OLEObject Type="Embed" ProgID="Equation.DSMT4" ShapeID="_x0000_i1115" DrawAspect="Content" ObjectID="_1420319672" r:id="rId151"/>
        </w:object>
      </w:r>
      <w:r>
        <w:t xml:space="preserve"> В – действующее значение напряжения второй гармоники;</w:t>
      </w:r>
    </w:p>
    <w:p w:rsidR="009157EB" w:rsidRDefault="009157EB" w:rsidP="009157EB">
      <w:pPr>
        <w:jc w:val="both"/>
      </w:pPr>
      <w:r>
        <w:t xml:space="preserve">       </w:t>
      </w:r>
      <w:r w:rsidRPr="003B3F09">
        <w:rPr>
          <w:position w:val="-12"/>
        </w:rPr>
        <w:object w:dxaOrig="2580" w:dyaOrig="440">
          <v:shape id="_x0000_i1116" type="#_x0000_t75" style="width:129pt;height:21.75pt" o:ole="">
            <v:imagedata r:id="rId152" o:title=""/>
          </v:shape>
          <o:OLEObject Type="Embed" ProgID="Equation.DSMT4" ShapeID="_x0000_i1116" DrawAspect="Content" ObjectID="_1420319673" r:id="rId153"/>
        </w:object>
      </w:r>
      <w:r>
        <w:t xml:space="preserve"> В – действующее значение напряжения четвертой гармоники.</w:t>
      </w:r>
    </w:p>
    <w:p w:rsidR="009157EB" w:rsidRDefault="009157EB" w:rsidP="009157EB">
      <w:pPr>
        <w:jc w:val="both"/>
      </w:pPr>
      <w:r>
        <w:tab/>
        <w:t>Средняя мощность несинусоидального тока определяется по формуле:</w:t>
      </w:r>
    </w:p>
    <w:p w:rsidR="009157EB" w:rsidRPr="00991E93" w:rsidRDefault="009157EB" w:rsidP="009157EB">
      <w:pPr>
        <w:jc w:val="center"/>
      </w:pPr>
      <w:r w:rsidRPr="004531B4">
        <w:rPr>
          <w:position w:val="-12"/>
        </w:rPr>
        <w:object w:dxaOrig="7440" w:dyaOrig="420">
          <v:shape id="_x0000_i1117" type="#_x0000_t75" style="width:372pt;height:21pt" o:ole="">
            <v:imagedata r:id="rId154" o:title=""/>
          </v:shape>
          <o:OLEObject Type="Embed" ProgID="Equation.DSMT4" ShapeID="_x0000_i1117" DrawAspect="Content" ObjectID="_1420319674" r:id="rId155"/>
        </w:object>
      </w:r>
    </w:p>
    <w:p w:rsidR="009157EB" w:rsidRDefault="009157EB" w:rsidP="009157EB">
      <w:pPr>
        <w:jc w:val="both"/>
      </w:pPr>
      <w:r>
        <w:t xml:space="preserve">где </w:t>
      </w:r>
      <w:r w:rsidRPr="003B3F09">
        <w:rPr>
          <w:position w:val="-12"/>
        </w:rPr>
        <w:object w:dxaOrig="3240" w:dyaOrig="420">
          <v:shape id="_x0000_i1118" type="#_x0000_t75" style="width:162pt;height:21pt" o:ole="">
            <v:imagedata r:id="rId156" o:title=""/>
          </v:shape>
          <o:OLEObject Type="Embed" ProgID="Equation.DSMT4" ShapeID="_x0000_i1118" DrawAspect="Content" ObjectID="_1420319675" r:id="rId157"/>
        </w:object>
      </w:r>
      <w:r>
        <w:t xml:space="preserve"> </w:t>
      </w:r>
      <w:proofErr w:type="gramStart"/>
      <w:r>
        <w:t>Вт</w:t>
      </w:r>
      <w:proofErr w:type="gramEnd"/>
      <w:r>
        <w:t xml:space="preserve"> – мощность постоянной составляющей тока;</w:t>
      </w:r>
    </w:p>
    <w:p w:rsidR="009157EB" w:rsidRDefault="009157EB" w:rsidP="009157EB">
      <w:pPr>
        <w:jc w:val="both"/>
      </w:pPr>
      <w:r>
        <w:t xml:space="preserve">       </w:t>
      </w:r>
      <w:r w:rsidRPr="003B3F09">
        <w:rPr>
          <w:position w:val="-12"/>
        </w:rPr>
        <w:object w:dxaOrig="2220" w:dyaOrig="420">
          <v:shape id="_x0000_i1119" type="#_x0000_t75" style="width:111pt;height:21pt" o:ole="">
            <v:imagedata r:id="rId158" o:title=""/>
          </v:shape>
          <o:OLEObject Type="Embed" ProgID="Equation.DSMT4" ShapeID="_x0000_i1119" DrawAspect="Content" ObjectID="_1420319676" r:id="rId159"/>
        </w:object>
      </w:r>
      <w:r>
        <w:t xml:space="preserve"> </w:t>
      </w:r>
      <w:proofErr w:type="gramStart"/>
      <w:r>
        <w:t>Вт</w:t>
      </w:r>
      <w:proofErr w:type="gramEnd"/>
      <w:r>
        <w:t xml:space="preserve"> – средняя мощность первой гармоники</w:t>
      </w:r>
      <w:r w:rsidRPr="004531B4">
        <w:t xml:space="preserve"> </w:t>
      </w:r>
      <w:r>
        <w:t>тока;</w:t>
      </w:r>
    </w:p>
    <w:p w:rsidR="009157EB" w:rsidRDefault="009157EB" w:rsidP="009157EB">
      <w:pPr>
        <w:jc w:val="both"/>
      </w:pPr>
      <w:r>
        <w:t xml:space="preserve">       </w:t>
      </w:r>
      <w:r w:rsidRPr="003B3F09">
        <w:rPr>
          <w:position w:val="-12"/>
        </w:rPr>
        <w:object w:dxaOrig="2140" w:dyaOrig="420">
          <v:shape id="_x0000_i1120" type="#_x0000_t75" style="width:107.25pt;height:21pt" o:ole="">
            <v:imagedata r:id="rId160" o:title=""/>
          </v:shape>
          <o:OLEObject Type="Embed" ProgID="Equation.DSMT4" ShapeID="_x0000_i1120" DrawAspect="Content" ObjectID="_1420319677" r:id="rId161"/>
        </w:object>
      </w:r>
      <w:r>
        <w:t xml:space="preserve"> </w:t>
      </w:r>
      <w:proofErr w:type="gramStart"/>
      <w:r>
        <w:t>Вт</w:t>
      </w:r>
      <w:proofErr w:type="gramEnd"/>
      <w:r>
        <w:t xml:space="preserve"> – средняя мощность второй гармоники</w:t>
      </w:r>
      <w:r w:rsidRPr="004531B4">
        <w:t xml:space="preserve"> </w:t>
      </w:r>
      <w:r>
        <w:t>тока;</w:t>
      </w:r>
    </w:p>
    <w:p w:rsidR="009157EB" w:rsidRDefault="009157EB" w:rsidP="009157EB">
      <w:pPr>
        <w:jc w:val="both"/>
      </w:pPr>
      <w:r>
        <w:t xml:space="preserve">       </w:t>
      </w:r>
      <w:r w:rsidRPr="003B3F09">
        <w:rPr>
          <w:position w:val="-12"/>
        </w:rPr>
        <w:object w:dxaOrig="2120" w:dyaOrig="420">
          <v:shape id="_x0000_i1121" type="#_x0000_t75" style="width:105.75pt;height:21pt" o:ole="">
            <v:imagedata r:id="rId162" o:title=""/>
          </v:shape>
          <o:OLEObject Type="Embed" ProgID="Equation.DSMT4" ShapeID="_x0000_i1121" DrawAspect="Content" ObjectID="_1420319678" r:id="rId163"/>
        </w:object>
      </w:r>
      <w:r>
        <w:t xml:space="preserve"> </w:t>
      </w:r>
      <w:proofErr w:type="gramStart"/>
      <w:r>
        <w:t>Вт</w:t>
      </w:r>
      <w:proofErr w:type="gramEnd"/>
      <w:r>
        <w:t xml:space="preserve"> – средняя мощность четвертой гармоники тока.</w:t>
      </w:r>
    </w:p>
    <w:p w:rsidR="009157EB" w:rsidRDefault="009157EB" w:rsidP="009157EB">
      <w:pPr>
        <w:spacing w:before="120"/>
        <w:jc w:val="both"/>
      </w:pPr>
      <w:r>
        <w:lastRenderedPageBreak/>
        <w:tab/>
        <w:t>Из полученных выражений следует, что средняя мощность почти полностью определяется постоянной составляющей и первой гармоникой тока. Вклад высших гармоник весьма незначителен и составляет всего 1,6% от полной мощности, рассеиваемой в нагрузке.</w:t>
      </w:r>
    </w:p>
    <w:p w:rsidR="009157EB" w:rsidRDefault="009157EB"/>
    <w:p w:rsidR="007B14F6" w:rsidRDefault="007B14F6"/>
    <w:p w:rsidR="007B14F6" w:rsidRDefault="007B14F6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/>
    <w:p w:rsidR="003B1205" w:rsidRDefault="003B1205">
      <w:r>
        <w:t>Пример выполнения:</w:t>
      </w:r>
    </w:p>
    <w:p w:rsidR="003B1205" w:rsidRPr="00665C41" w:rsidRDefault="003B1205" w:rsidP="003B1205">
      <w:pPr>
        <w:ind w:firstLine="709"/>
        <w:jc w:val="both"/>
      </w:pPr>
      <w:r w:rsidRPr="00CD52E5">
        <w:rPr>
          <w:i/>
        </w:rPr>
        <w:t>Дано:</w:t>
      </w:r>
      <w:r w:rsidRPr="00CD52E5">
        <w:t xml:space="preserve"> К электрической цепи, схема которой приводится ниже, приложено несинусоидальное периодическое напряжение, форма которого также показана. Параметры цепи имеют следующие значения: </w:t>
      </w:r>
      <w:r w:rsidRPr="00CD52E5">
        <w:rPr>
          <w:position w:val="-12"/>
        </w:rPr>
        <w:object w:dxaOrig="1460" w:dyaOrig="380">
          <v:shape id="_x0000_i1122" type="#_x0000_t75" style="width:72.75pt;height:18.75pt" o:ole="">
            <v:imagedata r:id="rId25" o:title=""/>
          </v:shape>
          <o:OLEObject Type="Embed" ProgID="Equation.DSMT4" ShapeID="_x0000_i1122" DrawAspect="Content" ObjectID="_1420319679" r:id="rId164"/>
        </w:object>
      </w:r>
      <w:r w:rsidRPr="00CD52E5">
        <w:t xml:space="preserve"> [Ом]; </w:t>
      </w:r>
      <w:r w:rsidRPr="00CD52E5">
        <w:rPr>
          <w:position w:val="-12"/>
        </w:rPr>
        <w:object w:dxaOrig="1420" w:dyaOrig="380">
          <v:shape id="_x0000_i1123" type="#_x0000_t75" style="width:71.25pt;height:18.75pt" o:ole="">
            <v:imagedata r:id="rId27" o:title=""/>
          </v:shape>
          <o:OLEObject Type="Embed" ProgID="Equation.DSMT4" ShapeID="_x0000_i1123" DrawAspect="Content" ObjectID="_1420319680" r:id="rId165"/>
        </w:object>
      </w:r>
      <w:r w:rsidRPr="00CD52E5">
        <w:t xml:space="preserve"> [Гн]; </w:t>
      </w:r>
      <w:r w:rsidRPr="00CD52E5">
        <w:rPr>
          <w:position w:val="-12"/>
        </w:rPr>
        <w:object w:dxaOrig="1020" w:dyaOrig="380">
          <v:shape id="_x0000_i1124" type="#_x0000_t75" style="width:51pt;height:18.75pt" o:ole="">
            <v:imagedata r:id="rId29" o:title=""/>
          </v:shape>
          <o:OLEObject Type="Embed" ProgID="Equation.DSMT4" ShapeID="_x0000_i1124" DrawAspect="Content" ObjectID="_1420319681" r:id="rId166"/>
        </w:object>
      </w:r>
      <w:r w:rsidRPr="00CD52E5">
        <w:t xml:space="preserve"> [мкФ]; </w:t>
      </w:r>
      <w:r w:rsidRPr="00CD52E5">
        <w:rPr>
          <w:position w:val="-12"/>
        </w:rPr>
        <w:object w:dxaOrig="1719" w:dyaOrig="380">
          <v:shape id="_x0000_i1125" type="#_x0000_t75" style="width:86.25pt;height:18.75pt" o:ole="">
            <v:imagedata r:id="rId31" o:title=""/>
          </v:shape>
          <o:OLEObject Type="Embed" ProgID="Equation.DSMT4" ShapeID="_x0000_i1125" DrawAspect="Content" ObjectID="_1420319682" r:id="rId167"/>
        </w:object>
      </w:r>
      <w:r w:rsidRPr="00CD52E5">
        <w:t xml:space="preserve">[В]; </w:t>
      </w:r>
      <w:r w:rsidRPr="00CD52E5">
        <w:rPr>
          <w:position w:val="-12"/>
        </w:rPr>
        <w:object w:dxaOrig="999" w:dyaOrig="380">
          <v:shape id="_x0000_i1126" type="#_x0000_t75" style="width:50.25pt;height:18.75pt" o:ole="">
            <v:imagedata r:id="rId33" o:title=""/>
          </v:shape>
          <o:OLEObject Type="Embed" ProgID="Equation.DSMT4" ShapeID="_x0000_i1126" DrawAspect="Content" ObjectID="_1420319683" r:id="rId168"/>
        </w:object>
      </w:r>
      <w:r w:rsidRPr="00CD52E5">
        <w:t xml:space="preserve"> [рад/</w:t>
      </w:r>
      <w:proofErr w:type="gramStart"/>
      <w:r w:rsidRPr="00CD52E5">
        <w:t>с</w:t>
      </w:r>
      <w:proofErr w:type="gramEnd"/>
      <w:r w:rsidRPr="00CD52E5">
        <w:t>].</w:t>
      </w:r>
    </w:p>
    <w:p w:rsidR="003B1205" w:rsidRPr="00CD52E5" w:rsidRDefault="003B1205" w:rsidP="003B1205">
      <w:pPr>
        <w:ind w:firstLine="709"/>
        <w:jc w:val="both"/>
        <w:rPr>
          <w:i/>
          <w:lang w:val="en-US"/>
        </w:rPr>
      </w:pPr>
      <w:r w:rsidRPr="00CD52E5">
        <w:rPr>
          <w:i/>
          <w:lang w:val="en-US"/>
        </w:rPr>
        <w:t>Требуется выполнить следующие операции:</w:t>
      </w:r>
    </w:p>
    <w:p w:rsidR="003B1205" w:rsidRPr="00CD52E5" w:rsidRDefault="003B1205" w:rsidP="003B1205">
      <w:pPr>
        <w:numPr>
          <w:ilvl w:val="0"/>
          <w:numId w:val="2"/>
        </w:numPr>
        <w:jc w:val="both"/>
      </w:pPr>
      <w:r w:rsidRPr="00CD52E5">
        <w:t xml:space="preserve">представить напряжение источника </w:t>
      </w:r>
      <w:r w:rsidRPr="00CD52E5">
        <w:rPr>
          <w:i/>
          <w:lang w:val="en-US"/>
        </w:rPr>
        <w:t>f</w:t>
      </w:r>
      <w:r w:rsidRPr="00CD52E5">
        <w:t>(</w:t>
      </w:r>
      <w:r w:rsidRPr="00CD52E5">
        <w:rPr>
          <w:i/>
          <w:lang w:val="en-US"/>
        </w:rPr>
        <w:t>x</w:t>
      </w:r>
      <w:r w:rsidRPr="00CD52E5">
        <w:t>)=</w:t>
      </w:r>
      <w:r w:rsidRPr="00CD52E5">
        <w:rPr>
          <w:i/>
        </w:rPr>
        <w:t>e</w:t>
      </w:r>
      <w:r w:rsidRPr="00CD52E5">
        <w:t>(</w:t>
      </w:r>
      <w:r>
        <w:sym w:font="Symbol" w:char="F077"/>
      </w:r>
      <w:r w:rsidRPr="00CD52E5">
        <w:rPr>
          <w:i/>
          <w:lang w:val="en-US"/>
        </w:rPr>
        <w:t>t</w:t>
      </w:r>
      <w:r w:rsidRPr="00CD52E5">
        <w:t>) рядом Фурье, ограничив число членов ряда постоянной составляющей и тремя первыми гармониками.</w:t>
      </w:r>
    </w:p>
    <w:p w:rsidR="003B1205" w:rsidRPr="00CD52E5" w:rsidRDefault="003B1205" w:rsidP="003B1205">
      <w:pPr>
        <w:numPr>
          <w:ilvl w:val="0"/>
          <w:numId w:val="2"/>
        </w:numPr>
        <w:jc w:val="both"/>
      </w:pPr>
      <w:r w:rsidRPr="00CD52E5">
        <w:t>построить графики спектров амплитуд и начальных фаз заданного источника.</w:t>
      </w:r>
    </w:p>
    <w:p w:rsidR="003B1205" w:rsidRPr="00CD52E5" w:rsidRDefault="003B1205" w:rsidP="003B1205">
      <w:pPr>
        <w:numPr>
          <w:ilvl w:val="0"/>
          <w:numId w:val="2"/>
        </w:numPr>
        <w:jc w:val="both"/>
      </w:pPr>
      <w:r w:rsidRPr="00CD52E5">
        <w:t xml:space="preserve">определить напряжение на нагрузке </w:t>
      </w:r>
      <w:r w:rsidRPr="00CD52E5">
        <w:rPr>
          <w:position w:val="-12"/>
        </w:rPr>
        <w:object w:dxaOrig="620" w:dyaOrig="380">
          <v:shape id="_x0000_i1127" type="#_x0000_t75" style="width:30.75pt;height:18.75pt" o:ole="">
            <v:imagedata r:id="rId35" o:title=""/>
          </v:shape>
          <o:OLEObject Type="Embed" ProgID="Equation.DSMT4" ShapeID="_x0000_i1127" DrawAspect="Content" ObjectID="_1420319684" r:id="rId169"/>
        </w:object>
      </w:r>
      <w:r w:rsidRPr="00CD52E5">
        <w:t>, используя метод расчета по комплексным значениям;</w:t>
      </w:r>
    </w:p>
    <w:p w:rsidR="003B1205" w:rsidRDefault="003B1205" w:rsidP="003B1205">
      <w:pPr>
        <w:numPr>
          <w:ilvl w:val="0"/>
          <w:numId w:val="2"/>
        </w:numPr>
        <w:jc w:val="both"/>
      </w:pPr>
      <w:r w:rsidRPr="00CD52E5">
        <w:t>построить графики спектральных</w:t>
      </w:r>
      <w:r>
        <w:t xml:space="preserve"> составляющих для напряжения (тока) на нагрузке.</w:t>
      </w:r>
    </w:p>
    <w:p w:rsidR="003B1205" w:rsidRDefault="003B1205" w:rsidP="003B1205">
      <w:pPr>
        <w:numPr>
          <w:ilvl w:val="0"/>
          <w:numId w:val="2"/>
        </w:numPr>
        <w:jc w:val="both"/>
      </w:pPr>
      <w:r>
        <w:t>определить действующее значение напряжения (тока) на нагрузке и мощность, рассеиваемую в ней.</w:t>
      </w:r>
    </w:p>
    <w:p w:rsidR="003B1205" w:rsidRPr="009524DC" w:rsidRDefault="003B1205" w:rsidP="003B1205">
      <w:pPr>
        <w:ind w:firstLine="709"/>
        <w:jc w:val="both"/>
        <w:rPr>
          <w:color w:val="FF6600"/>
        </w:rPr>
      </w:pPr>
    </w:p>
    <w:p w:rsidR="003B1205" w:rsidRDefault="003B1205" w:rsidP="003B1205">
      <w:pPr>
        <w:jc w:val="both"/>
      </w:pPr>
      <w:r w:rsidRPr="00C84367">
        <w:tab/>
      </w:r>
      <w:r w:rsidR="00FC65B8">
        <w:rPr>
          <w:noProof/>
        </w:rPr>
        <w:pict>
          <v:group id="_x0000_s1147" style="position:absolute;left:0;text-align:left;margin-left:1.15pt;margin-top:10.05pt;width:194.6pt;height:102.4pt;z-index:251663360;mso-position-horizontal-relative:text;mso-position-vertical-relative:text" coordorigin="1621,3731" coordsize="3892,2048">
            <v:shape id="_x0000_s1148" type="#_x0000_t202" style="position:absolute;left:1621;top:4600;width:540;height:360" stroked="f">
              <v:textbox style="mso-next-textbox:#_x0000_s1148" inset="0,0,0,0">
                <w:txbxContent>
                  <w:p w:rsidR="003B1205" w:rsidRPr="00EC3DC1" w:rsidRDefault="003B1205" w:rsidP="003B1205">
                    <w:pPr>
                      <w:rPr>
                        <w:i/>
                        <w:szCs w:val="28"/>
                        <w:lang w:val="en-US"/>
                      </w:rPr>
                    </w:pPr>
                    <w:proofErr w:type="gramStart"/>
                    <w:r w:rsidRPr="00EC3DC1">
                      <w:rPr>
                        <w:i/>
                        <w:szCs w:val="28"/>
                        <w:lang w:val="en-US"/>
                      </w:rPr>
                      <w:t>e</w:t>
                    </w:r>
                    <w:r w:rsidRPr="00696B88">
                      <w:rPr>
                        <w:szCs w:val="28"/>
                        <w:lang w:val="en-US"/>
                      </w:rPr>
                      <w:t>(</w:t>
                    </w:r>
                    <w:proofErr w:type="gramEnd"/>
                    <w:r>
                      <w:rPr>
                        <w:i/>
                        <w:szCs w:val="28"/>
                        <w:lang w:val="en-US"/>
                      </w:rPr>
                      <w:t>t</w:t>
                    </w:r>
                    <w:r>
                      <w:rPr>
                        <w:szCs w:val="28"/>
                        <w:lang w:val="en-US"/>
                      </w:rPr>
                      <w:t>)</w:t>
                    </w:r>
                  </w:p>
                </w:txbxContent>
              </v:textbox>
            </v:shape>
            <v:rect id="_x0000_s1149" style="position:absolute;left:2241;top:3964;width:2675;height:1682"/>
            <v:line id="_x0000_s1150" style="position:absolute;flip:x" from="3581,3911" to="3584,5604"/>
            <v:rect id="_x0000_s1151" style="position:absolute;left:4841;top:4560;width:161;height:401;rotation:180" strokeweight=".25pt"/>
            <v:rect id="_x0000_s1152" style="position:absolute;left:3437;top:4352;width:284;height:160;rotation:180" fillcolor="black" strokeweight=".25pt"/>
            <v:rect id="_x0000_s1153" style="position:absolute;left:3437;top:4417;width:289;height:30;rotation:180" strokecolor="white" strokeweight=".25pt"/>
            <v:line id="_x0000_s1154" style="position:absolute" from="2242,4582" to="2243,4933" strokeweight=".25pt">
              <v:stroke startarrowwidth="narrow" startarrowlength="short" endarrowwidth="narrow" endarrowlength="short"/>
            </v:line>
            <v:group id="_x0000_s1155" style="position:absolute;left:2146;top:4608;width:189;height:156" coordsize="19999,20000">
              <v:line id="_x0000_s1156" style="position:absolute;flip:x" from="0,384" to="9841,20000" strokeweight=".25pt">
                <v:stroke startarrowwidth="narrow" startarrowlength="short" endarrowwidth="narrow" endarrowlength="short"/>
              </v:line>
              <v:line id="_x0000_s1157" style="position:absolute;flip:x y" from="10158,0" to="19999,19613" strokeweight=".25pt">
                <v:stroke startarrowwidth="narrow" startarrowlength="short" endarrowwidth="narrow" endarrowlength="short"/>
              </v:line>
            </v:group>
            <v:oval id="_x0000_s1158" style="position:absolute;left:2062;top:4609;width:355;height:355" filled="f" strokeweight=".25pt"/>
            <v:oval id="_x0000_s1159" style="position:absolute;left:2772;top:3881;width:178;height:200;rotation:-90" strokeweight=".25pt"/>
            <v:oval id="_x0000_s1160" style="position:absolute;left:2975;top:3884;width:178;height:200;rotation:-90" strokeweight=".25pt"/>
            <v:rect id="_x0000_s1161" style="position:absolute;left:2915;top:3822;width:108;height:417;rotation:-90" strokecolor="white" strokeweight=".25pt"/>
            <v:shape id="_x0000_s1162" type="#_x0000_t202" style="position:absolute;left:5089;top:4604;width:424;height:341" stroked="f">
              <v:textbox style="mso-next-textbox:#_x0000_s1162" inset="0,0,0,0">
                <w:txbxContent>
                  <w:p w:rsidR="003B1205" w:rsidRPr="00A52CA4" w:rsidRDefault="003B1205" w:rsidP="003B1205">
                    <w:proofErr w:type="gramStart"/>
                    <w:r w:rsidRPr="00186803">
                      <w:rPr>
                        <w:i/>
                      </w:rPr>
                      <w:t>R</w:t>
                    </w:r>
                    <w:proofErr w:type="gramEnd"/>
                    <w:r w:rsidRPr="00CD52E5">
                      <w:rPr>
                        <w:sz w:val="32"/>
                        <w:szCs w:val="32"/>
                        <w:vertAlign w:val="subscript"/>
                      </w:rPr>
                      <w:t>н</w:t>
                    </w:r>
                  </w:p>
                </w:txbxContent>
              </v:textbox>
            </v:shape>
            <v:shape id="_x0000_s1163" type="#_x0000_t202" style="position:absolute;left:2795;top:3991;width:261;height:360;mso-wrap-style:none" stroked="f">
              <v:textbox style="mso-next-textbox:#_x0000_s1163;mso-fit-shape-to-text:t" inset="0,0,0,0">
                <w:txbxContent>
                  <w:p w:rsidR="003B1205" w:rsidRDefault="003B1205" w:rsidP="003B1205">
                    <w:pPr>
                      <w:rPr>
                        <w:lang w:val="en-US"/>
                      </w:rPr>
                    </w:pPr>
                    <w:r w:rsidRPr="00A52CA4">
                      <w:rPr>
                        <w:i/>
                        <w:position w:val="-12"/>
                        <w:lang w:val="en-US"/>
                      </w:rPr>
                      <w:object w:dxaOrig="260" w:dyaOrig="360">
                        <v:shape id="_x0000_i1129" type="#_x0000_t75" style="width:12.75pt;height:18pt" o:ole="">
                          <v:imagedata r:id="rId37" o:title=""/>
                        </v:shape>
                        <o:OLEObject Type="Embed" ProgID="Equation.DSMT4" ShapeID="_x0000_i1129" DrawAspect="Content" ObjectID="_1420319757" r:id="rId170"/>
                      </w:object>
                    </w:r>
                  </w:p>
                </w:txbxContent>
              </v:textbox>
            </v:shape>
            <v:shape id="_x0000_s1164" type="#_x0000_t202" style="position:absolute;left:3452;top:5419;width:360;height:360" filled="f" stroked="f">
              <v:textbox style="mso-next-textbox:#_x0000_s1164" inset="0,0,0,0">
                <w:txbxContent>
                  <w:p w:rsidR="003B1205" w:rsidRPr="00186803" w:rsidRDefault="003B1205" w:rsidP="003B1205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6635C5">
                      <w:rPr>
                        <w:position w:val="-4"/>
                      </w:rPr>
                      <w:object w:dxaOrig="200" w:dyaOrig="220">
                        <v:shape id="_x0000_i1131" type="#_x0000_t75" style="width:8.25pt;height:9pt" o:ole="">
                          <v:imagedata r:id="rId39" o:title=""/>
                        </v:shape>
                        <o:OLEObject Type="Embed" ProgID="Equation.DSMT4" ShapeID="_x0000_i1131" DrawAspect="Content" ObjectID="_1420319758" r:id="rId171"/>
                      </w:object>
                    </w:r>
                  </w:p>
                </w:txbxContent>
              </v:textbox>
            </v:shape>
            <v:shape id="_x0000_s1165" type="#_x0000_t202" style="position:absolute;left:3452;top:3731;width:360;height:360" filled="f" stroked="f">
              <v:textbox style="mso-next-textbox:#_x0000_s1165" inset="0,0,0,0">
                <w:txbxContent>
                  <w:p w:rsidR="003B1205" w:rsidRPr="00186803" w:rsidRDefault="003B1205" w:rsidP="003B1205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6635C5">
                      <w:rPr>
                        <w:position w:val="-4"/>
                      </w:rPr>
                      <w:object w:dxaOrig="200" w:dyaOrig="220">
                        <v:shape id="_x0000_i1133" type="#_x0000_t75" style="width:8.25pt;height:9pt" o:ole="">
                          <v:imagedata r:id="rId39" o:title=""/>
                        </v:shape>
                        <o:OLEObject Type="Embed" ProgID="Equation.DSMT4" ShapeID="_x0000_i1133" DrawAspect="Content" ObjectID="_1420319759" r:id="rId172"/>
                      </w:object>
                    </w:r>
                  </w:p>
                </w:txbxContent>
              </v:textbox>
            </v:shape>
            <v:oval id="_x0000_s1166" style="position:absolute;left:4018;top:3884;width:178;height:200;rotation:-90" strokeweight=".25pt"/>
            <v:oval id="_x0000_s1167" style="position:absolute;left:4221;top:3887;width:178;height:200;rotation:-90" strokeweight=".25pt"/>
            <v:rect id="_x0000_s1168" style="position:absolute;left:4161;top:3825;width:108;height:417;rotation:-90" strokecolor="white" strokeweight=".25pt"/>
            <v:shape id="_x0000_s1169" type="#_x0000_t202" style="position:absolute;left:4041;top:3994;width:280;height:360;mso-wrap-style:none" stroked="f">
              <v:textbox style="mso-next-textbox:#_x0000_s1169;mso-fit-shape-to-text:t" inset="0,0,0,0">
                <w:txbxContent>
                  <w:p w:rsidR="003B1205" w:rsidRDefault="003B1205" w:rsidP="003B1205">
                    <w:pPr>
                      <w:rPr>
                        <w:lang w:val="en-US"/>
                      </w:rPr>
                    </w:pPr>
                    <w:r w:rsidRPr="00A52CA4">
                      <w:rPr>
                        <w:i/>
                        <w:position w:val="-12"/>
                        <w:lang w:val="en-US"/>
                      </w:rPr>
                      <w:object w:dxaOrig="279" w:dyaOrig="360">
                        <v:shape id="_x0000_i1135" type="#_x0000_t75" style="width:14.25pt;height:18pt" o:ole="">
                          <v:imagedata r:id="rId42" o:title=""/>
                        </v:shape>
                        <o:OLEObject Type="Embed" ProgID="Equation.DSMT4" ShapeID="_x0000_i1135" DrawAspect="Content" ObjectID="_1420319760" r:id="rId173"/>
                      </w:object>
                    </w:r>
                  </w:p>
                </w:txbxContent>
              </v:textbox>
            </v:shape>
            <v:rect id="_x0000_s1170" style="position:absolute;left:3501;top:4832;width:161;height:401;rotation:180" strokeweight=".25pt"/>
            <v:shape id="_x0000_s1171" type="#_x0000_t202" style="position:absolute;left:3740;top:4876;width:301;height:341" stroked="f">
              <v:textbox style="mso-next-textbox:#_x0000_s1171" inset="0,0,0,0">
                <w:txbxContent>
                  <w:p w:rsidR="003B1205" w:rsidRPr="00A52CA4" w:rsidRDefault="003B1205" w:rsidP="003B1205">
                    <w:pPr>
                      <w:rPr>
                        <w:i/>
                        <w:lang w:val="en-US"/>
                      </w:rPr>
                    </w:pPr>
                    <w:r w:rsidRPr="00186803">
                      <w:rPr>
                        <w:i/>
                      </w:rPr>
                      <w:t>R</w:t>
                    </w:r>
                    <w:r w:rsidRPr="00A52CA4">
                      <w:rPr>
                        <w:szCs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172" type="#_x0000_t202" style="position:absolute;left:3745;top:4308;width:318;height:357;mso-wrap-style:none" filled="f" stroked="f">
              <v:textbox style="mso-next-textbox:#_x0000_s1172" inset="0,0,0,0">
                <w:txbxContent>
                  <w:p w:rsidR="003B1205" w:rsidRDefault="003B1205" w:rsidP="003B1205">
                    <w:pPr>
                      <w:rPr>
                        <w:lang w:val="en-US"/>
                      </w:rPr>
                    </w:pPr>
                    <w:r w:rsidRPr="00A52CA4">
                      <w:rPr>
                        <w:i/>
                        <w:position w:val="-12"/>
                        <w:lang w:val="en-US"/>
                      </w:rPr>
                      <w:object w:dxaOrig="300" w:dyaOrig="360">
                        <v:shape id="_x0000_i1137" type="#_x0000_t75" style="width:15.75pt;height:18.75pt" o:ole="">
                          <v:imagedata r:id="rId44" o:title=""/>
                        </v:shape>
                        <o:OLEObject Type="Embed" ProgID="Equation.DSMT4" ShapeID="_x0000_i1137" DrawAspect="Content" ObjectID="_1420319761" r:id="rId174"/>
                      </w:object>
                    </w:r>
                  </w:p>
                </w:txbxContent>
              </v:textbox>
            </v:shape>
          </v:group>
        </w:pict>
      </w:r>
      <w:r w:rsidR="00FC65B8">
        <w:rPr>
          <w:noProof/>
        </w:rPr>
        <w:pict>
          <v:group id="_x0000_s1134" style="position:absolute;left:0;text-align:left;margin-left:229.4pt;margin-top:3.7pt;width:210.7pt;height:118.2pt;z-index:251662336;mso-position-horizontal-relative:text;mso-position-vertical-relative:text" coordorigin="6186,3604" coordsize="4214,2364">
            <v:shape id="_x0000_s1135" type="#_x0000_t75" style="position:absolute;left:6545;top:3987;width:3855;height:1815">
              <v:imagedata r:id="rId46" o:title=""/>
            </v:shape>
            <v:line id="_x0000_s1136" style="position:absolute" from="6680,3673" to="6680,5848">
              <v:stroke startarrow="open"/>
            </v:line>
            <v:line id="_x0000_s1137" style="position:absolute;rotation:-90" from="8285,3523" to="8285,7483">
              <v:stroke endarrow="open"/>
            </v:line>
            <v:shape id="_x0000_s1138" type="#_x0000_t202" style="position:absolute;left:9170;top:5593;width:375;height:375" stroked="f">
              <v:textbox style="mso-next-textbox:#_x0000_s1138" inset="0,0,0,0">
                <w:txbxContent>
                  <w:p w:rsidR="003B1205" w:rsidRDefault="003B1205" w:rsidP="003B120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  <w:r>
                      <w:rPr>
                        <w:lang w:val="en-US"/>
                      </w:rPr>
                      <w:sym w:font="Symbol" w:char="F070"/>
                    </w:r>
                  </w:p>
                </w:txbxContent>
              </v:textbox>
            </v:shape>
            <v:shape id="_x0000_s1139" type="#_x0000_t202" style="position:absolute;left:7820;top:5578;width:180;height:315" stroked="f">
              <v:textbox style="mso-next-textbox:#_x0000_s1139" inset="0,0,0,0">
                <w:txbxContent>
                  <w:p w:rsidR="003B1205" w:rsidRDefault="003B1205" w:rsidP="003B120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sym w:font="Symbol" w:char="F070"/>
                    </w:r>
                  </w:p>
                </w:txbxContent>
              </v:textbox>
            </v:shape>
            <v:shape id="_x0000_s1140" type="#_x0000_t202" style="position:absolute;left:10011;top:5029;width:360;height:375" stroked="f">
              <v:textbox style="mso-next-textbox:#_x0000_s1140" inset="0,0,0,0">
                <w:txbxContent>
                  <w:p w:rsidR="003B1205" w:rsidRDefault="003B1205" w:rsidP="003B1205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lang w:val="en-US"/>
                      </w:rPr>
                      <w:sym w:font="Symbol" w:char="F077"/>
                    </w:r>
                    <w:proofErr w:type="gramStart"/>
                    <w:r>
                      <w:rPr>
                        <w:i/>
                        <w:lang w:val="en-US"/>
                      </w:rPr>
                      <w:t>t</w:t>
                    </w:r>
                    <w:proofErr w:type="gramEnd"/>
                  </w:p>
                </w:txbxContent>
              </v:textbox>
            </v:shape>
            <v:shape id="_x0000_s1141" type="#_x0000_t202" style="position:absolute;left:6201;top:4099;width:360;height:375" stroked="f">
              <v:textbox style="mso-next-textbox:#_x0000_s1141" inset="0,0,0,0">
                <w:txbxContent>
                  <w:p w:rsidR="003B1205" w:rsidRDefault="003B1205" w:rsidP="003B1205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E</w:t>
                    </w:r>
                    <w:r>
                      <w:rPr>
                        <w:szCs w:val="28"/>
                        <w:vertAlign w:val="subscript"/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142" type="#_x0000_t202" style="position:absolute;left:6186;top:3604;width:540;height:420" filled="f" stroked="f">
              <v:textbox style="mso-next-textbox:#_x0000_s1142" inset="0,0,0,0">
                <w:txbxContent>
                  <w:p w:rsidR="003B1205" w:rsidRDefault="003B1205" w:rsidP="003B1205">
                    <w:pPr>
                      <w:rPr>
                        <w:lang w:val="en-US"/>
                      </w:rPr>
                    </w:pPr>
                    <w:proofErr w:type="gramStart"/>
                    <w:r>
                      <w:rPr>
                        <w:i/>
                        <w:lang w:val="en-US"/>
                      </w:rPr>
                      <w:t>e</w:t>
                    </w:r>
                    <w:r>
                      <w:rPr>
                        <w:lang w:val="en-US"/>
                      </w:rPr>
                      <w:t>(</w:t>
                    </w:r>
                    <w:proofErr w:type="gramEnd"/>
                    <w:r>
                      <w:rPr>
                        <w:i/>
                        <w:lang w:val="en-US"/>
                      </w:rPr>
                      <w:t>t</w:t>
                    </w:r>
                    <w:r>
                      <w:rPr>
                        <w:rFonts w:ascii="Courier New" w:hAnsi="Courier New"/>
                        <w:lang w:val="en-US"/>
                      </w:rPr>
                      <w:t>)</w:t>
                    </w:r>
                  </w:p>
                </w:txbxContent>
              </v:textbox>
            </v:shape>
            <v:shape id="_x0000_s1143" type="#_x0000_t202" style="position:absolute;left:6411;top:5584;width:195;height:285" stroked="f">
              <v:textbox style="mso-next-textbox:#_x0000_s1143" inset="0,0,0,0">
                <w:txbxContent>
                  <w:p w:rsidR="003B1205" w:rsidRDefault="003B1205" w:rsidP="003B1205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lang w:val="en-US"/>
                      </w:rPr>
                      <w:t>0</w:t>
                    </w:r>
                  </w:p>
                </w:txbxContent>
              </v:textbox>
            </v:shape>
            <v:line id="_x0000_s1144" style="position:absolute" from="6604,4109" to="6769,4109"/>
            <v:line id="_x0000_s1145" style="position:absolute;rotation:90" from="7964,5499" to="8044,5499" strokeweight="1.5pt"/>
            <v:line id="_x0000_s1146" style="position:absolute;rotation:90" from="9324,5499" to="9404,5499" strokeweight="1.5pt"/>
          </v:group>
          <o:OLEObject Type="Embed" ProgID="PBrush" ShapeID="_x0000_s1135" DrawAspect="Content" ObjectID="_1420319762" r:id="rId175"/>
        </w:pict>
      </w:r>
    </w:p>
    <w:p w:rsidR="003B1205" w:rsidRDefault="003B1205" w:rsidP="003B1205">
      <w:pPr>
        <w:jc w:val="both"/>
      </w:pPr>
    </w:p>
    <w:p w:rsidR="003B1205" w:rsidRDefault="003B1205" w:rsidP="003B1205">
      <w:pPr>
        <w:jc w:val="both"/>
      </w:pPr>
    </w:p>
    <w:p w:rsidR="003B1205" w:rsidRDefault="003B1205" w:rsidP="003B1205">
      <w:pPr>
        <w:jc w:val="both"/>
      </w:pPr>
    </w:p>
    <w:p w:rsidR="003B1205" w:rsidRDefault="003B1205" w:rsidP="003B1205">
      <w:pPr>
        <w:jc w:val="both"/>
      </w:pPr>
    </w:p>
    <w:p w:rsidR="003B1205" w:rsidRDefault="003B1205" w:rsidP="003B1205">
      <w:pPr>
        <w:jc w:val="both"/>
      </w:pPr>
    </w:p>
    <w:p w:rsidR="003B1205" w:rsidRDefault="003B1205" w:rsidP="003B1205">
      <w:pPr>
        <w:jc w:val="both"/>
      </w:pPr>
    </w:p>
    <w:p w:rsidR="003B1205" w:rsidRDefault="00FC65B8" w:rsidP="003B1205">
      <w:pPr>
        <w:jc w:val="both"/>
      </w:pPr>
      <w:r>
        <w:rPr>
          <w:noProof/>
        </w:rPr>
        <w:pict>
          <v:shape id="_x0000_s1173" type="#_x0000_t202" style="position:absolute;left:0;text-align:left;margin-left:-3.85pt;margin-top:8pt;width:450pt;height:36pt;z-index:251664384" filled="f" stroked="f">
            <v:textbox style="mso-next-textbox:#_x0000_s1173" inset="0,0,0,0">
              <w:txbxContent>
                <w:p w:rsidR="003B1205" w:rsidRDefault="003B1205" w:rsidP="003B1205">
                  <w:pPr>
                    <w:tabs>
                      <w:tab w:val="left" w:pos="1985"/>
                      <w:tab w:val="left" w:pos="6379"/>
                    </w:tabs>
                    <w:ind w:firstLine="284"/>
                    <w:jc w:val="both"/>
                  </w:pPr>
                  <w:r>
                    <w:rPr>
                      <w:i/>
                      <w:lang w:val="en-US"/>
                    </w:rPr>
                    <w:tab/>
                  </w:r>
                  <w:r>
                    <w:rPr>
                      <w:i/>
                    </w:rPr>
                    <w:t>а</w:t>
                  </w:r>
                  <w:r w:rsidRPr="002C7DB0">
                    <w:t>)</w:t>
                  </w:r>
                  <w:r>
                    <w:tab/>
                  </w:r>
                  <w:r w:rsidRPr="00A52CA4">
                    <w:rPr>
                      <w:i/>
                    </w:rPr>
                    <w:t>б</w:t>
                  </w:r>
                  <w:r w:rsidRPr="002320FE">
                    <w:t>)</w:t>
                  </w:r>
                </w:p>
                <w:p w:rsidR="003B1205" w:rsidRDefault="003B1205" w:rsidP="003B1205">
                  <w:pPr>
                    <w:jc w:val="center"/>
                  </w:pPr>
                  <w:r>
                    <w:t>Схема цепи (</w:t>
                  </w:r>
                  <w:r w:rsidRPr="00A52CA4">
                    <w:rPr>
                      <w:i/>
                    </w:rPr>
                    <w:t>а</w:t>
                  </w:r>
                  <w:r>
                    <w:t>) и форма входного напряжения (</w:t>
                  </w:r>
                  <w:r w:rsidRPr="00A52CA4">
                    <w:rPr>
                      <w:i/>
                    </w:rPr>
                    <w:t>б</w:t>
                  </w:r>
                  <w:r>
                    <w:t>) к примеру</w:t>
                  </w:r>
                </w:p>
                <w:p w:rsidR="003B1205" w:rsidRDefault="003B1205" w:rsidP="003B1205"/>
              </w:txbxContent>
            </v:textbox>
          </v:shape>
        </w:pict>
      </w:r>
    </w:p>
    <w:p w:rsidR="003B1205" w:rsidRDefault="003B1205" w:rsidP="003B1205">
      <w:pPr>
        <w:jc w:val="both"/>
      </w:pPr>
    </w:p>
    <w:p w:rsidR="003B1205" w:rsidRDefault="003B1205" w:rsidP="003B1205">
      <w:pPr>
        <w:jc w:val="both"/>
      </w:pPr>
    </w:p>
    <w:p w:rsidR="003B1205" w:rsidRPr="00D35FF0" w:rsidRDefault="003B1205" w:rsidP="003B1205">
      <w:pPr>
        <w:ind w:firstLine="709"/>
        <w:jc w:val="center"/>
        <w:rPr>
          <w:i/>
        </w:rPr>
      </w:pPr>
      <w:r w:rsidRPr="00D35FF0">
        <w:rPr>
          <w:i/>
        </w:rPr>
        <w:t>Решение</w:t>
      </w:r>
    </w:p>
    <w:p w:rsidR="003B1205" w:rsidRDefault="003B1205" w:rsidP="003B1205">
      <w:pPr>
        <w:ind w:firstLine="709"/>
        <w:jc w:val="both"/>
      </w:pPr>
      <w:r w:rsidRPr="003740E8">
        <w:rPr>
          <w:b/>
        </w:rPr>
        <w:t>1.</w:t>
      </w:r>
      <w:r>
        <w:t xml:space="preserve"> </w:t>
      </w:r>
      <w:r w:rsidRPr="00C84367">
        <w:t xml:space="preserve">Воспользуемся </w:t>
      </w:r>
      <w:r>
        <w:t xml:space="preserve">данными табл. 1 (функция </w:t>
      </w:r>
      <w:r w:rsidRPr="00001102">
        <w:rPr>
          <w:position w:val="-12"/>
        </w:rPr>
        <w:object w:dxaOrig="660" w:dyaOrig="380">
          <v:shape id="_x0000_i1139" type="#_x0000_t75" style="width:33pt;height:18.75pt" o:ole="">
            <v:imagedata r:id="rId48" o:title=""/>
          </v:shape>
          <o:OLEObject Type="Embed" ProgID="Equation.DSMT4" ShapeID="_x0000_i1139" DrawAspect="Content" ObjectID="_1420319685" r:id="rId176"/>
        </w:object>
      </w:r>
      <w:r>
        <w:t>) и представим напряжение источника в виде ряда Фурье, ограниченного постоянной составляющей и тремя первыми гармониками</w:t>
      </w:r>
    </w:p>
    <w:p w:rsidR="003B1205" w:rsidRDefault="003B1205" w:rsidP="003B1205">
      <w:pPr>
        <w:ind w:firstLine="709"/>
        <w:jc w:val="both"/>
      </w:pPr>
      <w:r w:rsidRPr="009D1074">
        <w:rPr>
          <w:position w:val="-58"/>
        </w:rPr>
        <w:object w:dxaOrig="8700" w:dyaOrig="1280">
          <v:shape id="_x0000_i1140" type="#_x0000_t75" style="width:435pt;height:63.75pt" o:ole="">
            <v:imagedata r:id="rId50" o:title=""/>
          </v:shape>
          <o:OLEObject Type="Embed" ProgID="Equation.DSMT4" ShapeID="_x0000_i1140" DrawAspect="Content" ObjectID="_1420319686" r:id="rId177"/>
        </w:object>
      </w:r>
    </w:p>
    <w:p w:rsidR="003B1205" w:rsidRDefault="003B1205" w:rsidP="003B1205">
      <w:pPr>
        <w:ind w:firstLine="709"/>
        <w:jc w:val="both"/>
      </w:pPr>
      <w:r w:rsidRPr="003740E8">
        <w:rPr>
          <w:b/>
        </w:rPr>
        <w:t>2.</w:t>
      </w:r>
      <w:r>
        <w:t xml:space="preserve"> Построим графики спектров амплитуд и начальных фаз напряжения источника, которые изображены на рис. 4.3 </w:t>
      </w:r>
      <w:r w:rsidRPr="00643FFE">
        <w:rPr>
          <w:i/>
        </w:rPr>
        <w:t>а</w:t>
      </w:r>
      <w:r>
        <w:t xml:space="preserve">, </w:t>
      </w:r>
      <w:r w:rsidRPr="00643FFE">
        <w:rPr>
          <w:i/>
        </w:rPr>
        <w:t>б</w:t>
      </w:r>
      <w:r>
        <w:t>. При построении графиков используем масштаб, при котором одно деление по оси ординат соответствует 10</w:t>
      </w:r>
      <w:proofErr w:type="gramStart"/>
      <w:r>
        <w:t xml:space="preserve"> В</w:t>
      </w:r>
      <w:proofErr w:type="gramEnd"/>
      <w:r>
        <w:t>, а по оси абсцисс – 100 Гц.</w:t>
      </w:r>
    </w:p>
    <w:p w:rsidR="003B1205" w:rsidRDefault="003B1205" w:rsidP="003B1205">
      <w:pPr>
        <w:ind w:firstLine="709"/>
        <w:jc w:val="both"/>
      </w:pPr>
    </w:p>
    <w:p w:rsidR="003B1205" w:rsidRDefault="003B1205" w:rsidP="003B1205">
      <w:pPr>
        <w:ind w:firstLine="709"/>
        <w:jc w:val="both"/>
      </w:pPr>
    </w:p>
    <w:p w:rsidR="003B1205" w:rsidRDefault="003B1205" w:rsidP="003B1205">
      <w:pPr>
        <w:ind w:firstLine="709"/>
        <w:jc w:val="both"/>
      </w:pPr>
    </w:p>
    <w:p w:rsidR="003B1205" w:rsidRDefault="003B1205" w:rsidP="003B1205">
      <w:pPr>
        <w:ind w:firstLine="709"/>
        <w:jc w:val="both"/>
      </w:pPr>
    </w:p>
    <w:p w:rsidR="003B1205" w:rsidRPr="008E0D7D" w:rsidRDefault="00FC65B8" w:rsidP="003B1205">
      <w:pPr>
        <w:jc w:val="both"/>
      </w:pPr>
      <w:r>
        <w:rPr>
          <w:noProof/>
        </w:rPr>
        <w:pict>
          <v:group id="_x0000_s1174" style="position:absolute;left:0;text-align:left;margin-left:5.15pt;margin-top:5.1pt;width:431.25pt;height:170.25pt;z-index:251665408" coordorigin="1521,2164" coordsize="8625,3405">
            <v:shape id="_x0000_s1175" type="#_x0000_t202" style="position:absolute;left:2121;top:3576;width:492;height:345" stroked="f">
              <v:textbox style="mso-next-textbox:#_x0000_s1175" inset="0,0,0,0">
                <w:txbxContent>
                  <w:p w:rsidR="003B1205" w:rsidRDefault="003B1205" w:rsidP="003B1205">
                    <w:pPr>
                      <w:rPr>
                        <w:vertAlign w:val="subscript"/>
                        <w:lang w:val="en-US"/>
                      </w:rPr>
                    </w:pPr>
                    <w:r w:rsidRPr="00291B38">
                      <w:rPr>
                        <w:i/>
                      </w:rPr>
                      <w:t>E</w:t>
                    </w:r>
                    <w:r>
                      <w:rPr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176" type="#_x0000_t202" style="position:absolute;left:2208;top:2281;width:469;height:360" stroked="f">
              <v:textbox style="mso-next-textbox:#_x0000_s1176" inset="0,0,0,0">
                <w:txbxContent>
                  <w:p w:rsidR="003B1205" w:rsidRPr="00291B38" w:rsidRDefault="003B1205" w:rsidP="003B1205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 w:rsidRPr="00291B38">
                      <w:rPr>
                        <w:i/>
                      </w:rPr>
                      <w:t>E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 w:rsidRPr="00291B38">
                      <w:rPr>
                        <w:i/>
                        <w:sz w:val="24"/>
                        <w:vertAlign w:val="subscript"/>
                        <w:lang w:val="en-US"/>
                      </w:rPr>
                      <w:t>k</w:t>
                    </w:r>
                  </w:p>
                </w:txbxContent>
              </v:textbox>
            </v:shape>
            <v:shape id="_x0000_s1177" type="#_x0000_t202" style="position:absolute;left:2649;top:2880;width:483;height:345" stroked="f">
              <v:textbox style="mso-next-textbox:#_x0000_s1177" inset="0,0,0,0">
                <w:txbxContent>
                  <w:p w:rsidR="003B1205" w:rsidRPr="00291B38" w:rsidRDefault="003B1205" w:rsidP="003B1205">
                    <w:r w:rsidRPr="00291B38">
                      <w:rPr>
                        <w:i/>
                      </w:rPr>
                      <w:t>E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178" type="#_x0000_t202" style="position:absolute;left:3356;top:3981;width:483;height:345" stroked="f">
              <v:textbox style="mso-next-textbox:#_x0000_s1178" inset="0,0,0,0">
                <w:txbxContent>
                  <w:p w:rsidR="003B1205" w:rsidRDefault="003B1205" w:rsidP="003B1205">
                    <w:pPr>
                      <w:rPr>
                        <w:vertAlign w:val="subscript"/>
                        <w:lang w:val="en-US"/>
                      </w:rPr>
                    </w:pPr>
                    <w:r w:rsidRPr="00291B38">
                      <w:rPr>
                        <w:i/>
                      </w:rPr>
                      <w:t>E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  <w:p w:rsidR="003B1205" w:rsidRDefault="003B1205" w:rsidP="003B1205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179" type="#_x0000_t202" style="position:absolute;left:4751;top:4671;width:483;height:345" stroked="f">
              <v:textbox style="mso-next-textbox:#_x0000_s1179" inset="0,0,0,0">
                <w:txbxContent>
                  <w:p w:rsidR="003B1205" w:rsidRDefault="003B1205" w:rsidP="003B1205">
                    <w:pPr>
                      <w:rPr>
                        <w:vertAlign w:val="subscript"/>
                        <w:lang w:val="en-US"/>
                      </w:rPr>
                    </w:pPr>
                    <w:r w:rsidRPr="00291B38">
                      <w:rPr>
                        <w:i/>
                      </w:rPr>
                      <w:t>E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>
                      <w:rPr>
                        <w:vertAlign w:val="subscript"/>
                        <w:lang w:val="en-US"/>
                      </w:rPr>
                      <w:t>4</w:t>
                    </w:r>
                  </w:p>
                  <w:p w:rsidR="003B1205" w:rsidRPr="00D417A3" w:rsidRDefault="003B1205" w:rsidP="003B1205"/>
                </w:txbxContent>
              </v:textbox>
            </v:shape>
            <v:shape id="_x0000_s1180" type="#_x0000_t202" style="position:absolute;left:1716;top:5179;width:4185;height:390" stroked="f">
              <v:textbox style="mso-next-textbox:#_x0000_s1180" inset="0,0,0,0">
                <w:txbxContent>
                  <w:p w:rsidR="003B1205" w:rsidRDefault="003B1205" w:rsidP="003B120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0   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 2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 3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4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1181" type="#_x0000_t202" style="position:absolute;left:1521;top:2585;width:313;height:2475" stroked="f">
              <v:textbox style="mso-next-textbox:#_x0000_s1181" inset="0,0,0,0">
                <w:txbxContent>
                  <w:p w:rsidR="003B1205" w:rsidRDefault="003B1205" w:rsidP="003B1205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60</w:t>
                    </w:r>
                  </w:p>
                  <w:p w:rsidR="003B1205" w:rsidRDefault="003B1205" w:rsidP="003B1205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50</w:t>
                    </w:r>
                  </w:p>
                  <w:p w:rsidR="003B1205" w:rsidRDefault="003B1205" w:rsidP="003B1205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40</w:t>
                    </w:r>
                  </w:p>
                  <w:p w:rsidR="003B1205" w:rsidRDefault="003B1205" w:rsidP="003B1205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30</w:t>
                    </w:r>
                  </w:p>
                  <w:p w:rsidR="003B1205" w:rsidRDefault="003B1205" w:rsidP="003B1205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20</w:t>
                    </w:r>
                  </w:p>
                  <w:p w:rsidR="003B1205" w:rsidRDefault="003B1205" w:rsidP="003B1205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10</w:t>
                    </w:r>
                  </w:p>
                  <w:p w:rsidR="003B1205" w:rsidRDefault="003B1205" w:rsidP="003B1205">
                    <w:pPr>
                      <w:rPr>
                        <w:sz w:val="24"/>
                        <w:lang w:val="en-US"/>
                      </w:rPr>
                    </w:pPr>
                  </w:p>
                  <w:p w:rsidR="003B1205" w:rsidRDefault="003B1205" w:rsidP="003B1205">
                    <w:pPr>
                      <w:rPr>
                        <w:sz w:val="24"/>
                        <w:lang w:val="en-US"/>
                      </w:rPr>
                    </w:pPr>
                  </w:p>
                  <w:p w:rsidR="003B1205" w:rsidRDefault="003B1205" w:rsidP="003B1205">
                    <w:pPr>
                      <w:rPr>
                        <w:lang w:val="en-US"/>
                      </w:rPr>
                    </w:pPr>
                  </w:p>
                  <w:p w:rsidR="003B1205" w:rsidRDefault="003B1205" w:rsidP="003B1205">
                    <w:pPr>
                      <w:rPr>
                        <w:lang w:val="en-US"/>
                      </w:rPr>
                    </w:pPr>
                  </w:p>
                  <w:p w:rsidR="003B1205" w:rsidRDefault="003B1205" w:rsidP="003B1205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group id="_x0000_s1182" style="position:absolute;left:1827;top:2368;width:3900;height:3105" coordorigin="2145,2258" coordsize="4260,3105">
              <v:group id="_x0000_s1183" style="position:absolute;left:2145;top:2258;width:4260;height:3105" coordorigin="3165,2348" coordsize="4530,2400">
                <v:line id="_x0000_s1184" style="position:absolute;flip:y" from="3450,2348" to="3450,4748">
                  <v:stroke endarrow="open"/>
                </v:line>
                <v:line id="_x0000_s1185" style="position:absolute" from="3165,4523" to="7695,4523">
                  <v:stroke endarrow="open"/>
                </v:line>
              </v:group>
              <v:line id="_x0000_s1186" style="position:absolute;flip:y" from="2290,4700" to="2425,4700"/>
              <v:line id="_x0000_s1187" style="position:absolute;flip:y" from="2270,4270" to="2405,4270"/>
              <v:line id="_x0000_s1188" style="position:absolute;flip:y" from="2280,3440" to="2415,3440"/>
              <v:line id="_x0000_s1189" style="position:absolute;flip:y" from="2280,3860" to="2415,3860"/>
              <v:line id="_x0000_s1190" style="position:absolute;flip:y" from="2270,3050" to="2405,3050"/>
              <v:line id="_x0000_s1191" style="position:absolute;flip:y" from="2280,2610" to="2415,2610"/>
            </v:group>
            <v:line id="_x0000_s1192" style="position:absolute" from="2068,3872" to="2068,5195" strokeweight="2.25pt"/>
            <v:line id="_x0000_s1193" style="position:absolute" from="2693,3152" to="2693,5195" strokeweight="2.25pt"/>
            <v:shape id="_x0000_s1194" type="#_x0000_t202" style="position:absolute;left:6085;top:2164;width:489;height:360" stroked="f">
              <v:textbox style="mso-next-textbox:#_x0000_s1194" inset="0,0,0,0">
                <w:txbxContent>
                  <w:p w:rsidR="003B1205" w:rsidRDefault="003B1205" w:rsidP="003B1205">
                    <w:pPr>
                      <w:rPr>
                        <w:vertAlign w:val="subscript"/>
                        <w:lang w:val="en-US"/>
                      </w:rPr>
                    </w:pPr>
                    <w:r>
                      <w:sym w:font="Symbol" w:char="F079"/>
                    </w:r>
                    <w:proofErr w:type="gramStart"/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732FA3">
                      <w:rPr>
                        <w:i/>
                        <w:sz w:val="24"/>
                        <w:vertAlign w:val="subscript"/>
                        <w:lang w:val="en-US"/>
                      </w:rPr>
                      <w:t>k</w:t>
                    </w:r>
                    <w:proofErr w:type="gramEnd"/>
                  </w:p>
                </w:txbxContent>
              </v:textbox>
            </v:shape>
            <v:shape id="_x0000_s1195" type="#_x0000_t202" style="position:absolute;left:5609;top:2685;width:773;height:2683" stroked="f">
              <v:textbox style="mso-next-textbox:#_x0000_s1195" inset="0,0,0,0">
                <w:txbxContent>
                  <w:p w:rsidR="003B1205" w:rsidRDefault="003B1205" w:rsidP="003B1205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</w:p>
                  <w:p w:rsidR="003B1205" w:rsidRPr="004A69EC" w:rsidRDefault="003B1205" w:rsidP="003B1205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3B1205" w:rsidRDefault="003B1205" w:rsidP="003B1205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3B1205" w:rsidRDefault="003B1205" w:rsidP="003B1205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3B1205" w:rsidRDefault="003B1205" w:rsidP="003B1205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3B1205" w:rsidRPr="004A69EC" w:rsidRDefault="003B1205" w:rsidP="003B1205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3B1205" w:rsidRDefault="003B1205" w:rsidP="003B1205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  <w:r>
                      <w:t>–</w:t>
                    </w:r>
                    <w:r>
                      <w:rPr>
                        <w:lang w:val="en-US"/>
                      </w:rPr>
                      <w:t>30</w:t>
                    </w:r>
                    <w:r w:rsidRPr="003A0362">
                      <w:rPr>
                        <w:position w:val="6"/>
                        <w:vertAlign w:val="superscript"/>
                        <w:lang w:val="en-US"/>
                      </w:rPr>
                      <w:t>o</w:t>
                    </w:r>
                  </w:p>
                  <w:p w:rsidR="003B1205" w:rsidRDefault="003B1205" w:rsidP="003B1205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3B1205" w:rsidRDefault="003B1205" w:rsidP="003B1205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3B1205" w:rsidRDefault="003B1205" w:rsidP="003B1205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  <w:r>
                      <w:t>–</w:t>
                    </w:r>
                    <w:r>
                      <w:rPr>
                        <w:lang w:val="en-US"/>
                      </w:rPr>
                      <w:t>60</w:t>
                    </w:r>
                    <w:r w:rsidRPr="003A0362">
                      <w:rPr>
                        <w:position w:val="6"/>
                        <w:vertAlign w:val="superscript"/>
                        <w:lang w:val="en-US"/>
                      </w:rPr>
                      <w:t>o</w:t>
                    </w:r>
                  </w:p>
                  <w:p w:rsidR="003B1205" w:rsidRDefault="003B1205" w:rsidP="003B1205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3B1205" w:rsidRDefault="003B1205" w:rsidP="003B1205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3B1205" w:rsidRDefault="003B1205" w:rsidP="003B1205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3B1205" w:rsidRDefault="003B1205" w:rsidP="003B1205">
                    <w:pPr>
                      <w:spacing w:line="360" w:lineRule="auto"/>
                      <w:rPr>
                        <w:sz w:val="4"/>
                        <w:szCs w:val="4"/>
                        <w:lang w:val="en-US"/>
                      </w:rPr>
                    </w:pPr>
                  </w:p>
                  <w:p w:rsidR="003B1205" w:rsidRDefault="003B1205" w:rsidP="003B1205">
                    <w:pPr>
                      <w:spacing w:line="360" w:lineRule="auto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  <w:r>
                      <w:t>–</w:t>
                    </w:r>
                    <w:r>
                      <w:rPr>
                        <w:lang w:val="en-US"/>
                      </w:rPr>
                      <w:t>90</w:t>
                    </w:r>
                    <w:r w:rsidRPr="003A0362">
                      <w:rPr>
                        <w:position w:val="6"/>
                        <w:vertAlign w:val="superscript"/>
                        <w:lang w:val="en-US"/>
                      </w:rPr>
                      <w:t>o</w:t>
                    </w:r>
                  </w:p>
                  <w:p w:rsidR="003B1205" w:rsidRDefault="003B1205" w:rsidP="003B1205">
                    <w:pPr>
                      <w:spacing w:line="360" w:lineRule="auto"/>
                      <w:rPr>
                        <w:lang w:val="en-US"/>
                      </w:rPr>
                    </w:pPr>
                  </w:p>
                  <w:p w:rsidR="003B1205" w:rsidRDefault="003B1205" w:rsidP="003B1205">
                    <w:pPr>
                      <w:spacing w:line="360" w:lineRule="auto"/>
                      <w:rPr>
                        <w:lang w:val="en-US"/>
                      </w:rPr>
                    </w:pPr>
                  </w:p>
                  <w:p w:rsidR="003B1205" w:rsidRDefault="003B1205" w:rsidP="003B1205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</w:p>
                  <w:p w:rsidR="003B1205" w:rsidRDefault="003B1205" w:rsidP="003B1205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</w:p>
                  <w:p w:rsidR="003B1205" w:rsidRDefault="003B1205" w:rsidP="003B1205">
                    <w:pPr>
                      <w:rPr>
                        <w:sz w:val="24"/>
                        <w:lang w:val="en-US"/>
                      </w:rPr>
                    </w:pPr>
                  </w:p>
                  <w:p w:rsidR="003B1205" w:rsidRDefault="003B1205" w:rsidP="003B1205">
                    <w:pPr>
                      <w:rPr>
                        <w:sz w:val="24"/>
                        <w:lang w:val="en-US"/>
                      </w:rPr>
                    </w:pPr>
                  </w:p>
                  <w:p w:rsidR="003B1205" w:rsidRDefault="003B1205" w:rsidP="003B1205">
                    <w:pPr>
                      <w:rPr>
                        <w:lang w:val="en-US"/>
                      </w:rPr>
                    </w:pPr>
                  </w:p>
                  <w:p w:rsidR="003B1205" w:rsidRDefault="003B1205" w:rsidP="003B1205">
                    <w:pPr>
                      <w:rPr>
                        <w:lang w:val="en-US"/>
                      </w:rPr>
                    </w:pPr>
                  </w:p>
                  <w:p w:rsidR="003B1205" w:rsidRDefault="003B1205" w:rsidP="003B1205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line id="_x0000_s1196" style="position:absolute;flip:y" from="6592,2322" to="6592,5427">
              <v:stroke endarrow="open"/>
            </v:line>
            <v:line id="_x0000_s1197" style="position:absolute" from="6349,2824" to="9929,2824">
              <v:stroke endarrow="open"/>
            </v:line>
            <v:line id="_x0000_s1198" style="position:absolute;flip:y" from="6471,4359" to="6594,4359"/>
            <v:line id="_x0000_s1199" style="position:absolute;flip:y" from="6461,3594" to="6585,3594"/>
            <v:line id="_x0000_s1200" style="position:absolute;flip:y" from="6471,2824" to="6594,2824"/>
            <v:line id="_x0000_s1201" style="position:absolute" from="7893,2815" to="7893,5149" strokeweight="2.25pt"/>
            <v:line id="_x0000_s1202" style="position:absolute" from="9363,2815" to="9363,5149" strokeweight="2.25pt"/>
            <v:shape id="_x0000_s1203" type="#_x0000_t202" style="position:absolute;left:7769;top:5132;width:592;height:360" stroked="f">
              <v:textbox style="mso-next-textbox:#_x0000_s1203" inset="0,0,0,0">
                <w:txbxContent>
                  <w:p w:rsidR="003B1205" w:rsidRPr="00732FA3" w:rsidRDefault="003B1205" w:rsidP="003B1205">
                    <w:pPr>
                      <w:rPr>
                        <w:vertAlign w:val="subscript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732FA3">
                      <w:rPr>
                        <w:position w:val="-4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204" type="#_x0000_t202" style="position:absolute;left:9209;top:5132;width:412;height:360" stroked="f">
              <v:textbox style="mso-next-textbox:#_x0000_s1204" inset="0,0,0,0">
                <w:txbxContent>
                  <w:p w:rsidR="003B1205" w:rsidRPr="004A69EC" w:rsidRDefault="003B1205" w:rsidP="003B1205">
                    <w:pPr>
                      <w:rPr>
                        <w:vertAlign w:val="subscript"/>
                        <w:lang w:val="en-US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732FA3">
                      <w:rPr>
                        <w:position w:val="-4"/>
                        <w:szCs w:val="28"/>
                        <w:vertAlign w:val="subscript"/>
                      </w:rPr>
                      <w:t>2</w:t>
                    </w:r>
                    <w:r>
                      <w:rPr>
                        <w:vertAlign w:val="subscript"/>
                        <w:lang w:val="en-US"/>
                      </w:rPr>
                      <w:t>4</w:t>
                    </w:r>
                  </w:p>
                </w:txbxContent>
              </v:textbox>
            </v:shape>
            <v:line id="_x0000_s1205" style="position:absolute" from="4100,5142" to="4100,5181"/>
            <v:line id="_x0000_s1206" style="position:absolute" from="4826,5033" to="4826,5177" strokeweight="2.25pt"/>
            <v:line id="_x0000_s1207" style="position:absolute;flip:y" from="3377,4272" to="3377,5172" strokeweight="2.25pt"/>
            <v:line id="_x0000_s1208" style="position:absolute;rotation:90" from="3379,4254" to="3379,4338" strokeweight="2.25pt"/>
            <v:line id="_x0000_s1209" style="position:absolute;rotation:90" from="4827,5002" to="4827,5086" strokeweight="2.25pt"/>
            <v:line id="_x0000_s1210" style="position:absolute;rotation:90" from="2691,3134" to="2691,3218" strokeweight="2.25pt"/>
            <v:line id="_x0000_s1211" style="position:absolute;rotation:90" from="2067,3854" to="2067,3938" strokeweight="2.25pt"/>
            <v:line id="_x0000_s1212" style="position:absolute;rotation:90" from="7895,5066" to="7895,5150" strokeweight="2.25pt"/>
            <v:line id="_x0000_s1213" style="position:absolute;flip:y" from="6469,5132" to="6592,5132"/>
            <v:line id="_x0000_s1214" style="position:absolute;rotation:90" from="9367,5066" to="9367,5150" strokeweight="2.25pt"/>
            <v:line id="_x0000_s1215" style="position:absolute" from="7197,2824" to="7197,2863"/>
            <v:line id="_x0000_s1216" style="position:absolute" from="8609,2824" to="8609,2863"/>
            <v:shape id="_x0000_s1217" type="#_x0000_t202" style="position:absolute;left:5961;top:2824;width:4185;height:390" filled="f" stroked="f">
              <v:textbox style="mso-next-textbox:#_x0000_s1217" inset="0,0,0,0">
                <w:txbxContent>
                  <w:p w:rsidR="003B1205" w:rsidRDefault="003B1205" w:rsidP="003B120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0        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   2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3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4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 w:rsidRPr="00291B38">
                      <w:rPr>
                        <w:vertAlign w:val="subscript"/>
                        <w:lang w:val="en-US"/>
                      </w:rPr>
                      <w:t>1</w:t>
                    </w:r>
                    <w:r>
                      <w:rPr>
                        <w:lang w:val="en-US"/>
                      </w:rPr>
                      <w:t xml:space="preserve">    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1218" type="#_x0000_t202" style="position:absolute;left:9657;top:2464;width:233;height:390" filled="f" stroked="f">
              <v:textbox style="mso-next-textbox:#_x0000_s1218" inset="0,0,0,0">
                <w:txbxContent>
                  <w:p w:rsidR="003B1205" w:rsidRDefault="003B1205" w:rsidP="003B120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</v:group>
        </w:pict>
      </w:r>
    </w:p>
    <w:p w:rsidR="003B1205" w:rsidRPr="008E0D7D" w:rsidRDefault="003B1205" w:rsidP="003B1205">
      <w:pPr>
        <w:jc w:val="both"/>
      </w:pPr>
    </w:p>
    <w:p w:rsidR="003B1205" w:rsidRPr="008E0D7D" w:rsidRDefault="003B1205" w:rsidP="003B1205">
      <w:pPr>
        <w:jc w:val="both"/>
      </w:pPr>
    </w:p>
    <w:p w:rsidR="003B1205" w:rsidRPr="008E0D7D" w:rsidRDefault="003B1205" w:rsidP="003B1205">
      <w:pPr>
        <w:jc w:val="both"/>
      </w:pPr>
    </w:p>
    <w:p w:rsidR="003B1205" w:rsidRPr="008E0D7D" w:rsidRDefault="003B1205" w:rsidP="003B1205">
      <w:pPr>
        <w:jc w:val="both"/>
      </w:pPr>
    </w:p>
    <w:p w:rsidR="003B1205" w:rsidRPr="008E0D7D" w:rsidRDefault="003B1205" w:rsidP="003B1205">
      <w:pPr>
        <w:jc w:val="both"/>
      </w:pPr>
    </w:p>
    <w:p w:rsidR="003B1205" w:rsidRPr="008E0D7D" w:rsidRDefault="003B1205" w:rsidP="003B1205">
      <w:pPr>
        <w:jc w:val="both"/>
      </w:pPr>
    </w:p>
    <w:p w:rsidR="003B1205" w:rsidRPr="008E0D7D" w:rsidRDefault="003B1205" w:rsidP="003B1205">
      <w:pPr>
        <w:jc w:val="both"/>
      </w:pPr>
    </w:p>
    <w:p w:rsidR="003B1205" w:rsidRPr="00B90861" w:rsidRDefault="003B1205" w:rsidP="003B1205">
      <w:pPr>
        <w:jc w:val="both"/>
      </w:pPr>
    </w:p>
    <w:p w:rsidR="003B1205" w:rsidRPr="00B90861" w:rsidRDefault="003B1205" w:rsidP="003B1205">
      <w:pPr>
        <w:jc w:val="both"/>
      </w:pPr>
    </w:p>
    <w:p w:rsidR="003B1205" w:rsidRPr="00B90861" w:rsidRDefault="003B1205" w:rsidP="003B1205">
      <w:pPr>
        <w:jc w:val="both"/>
      </w:pPr>
    </w:p>
    <w:p w:rsidR="003B1205" w:rsidRPr="00B90861" w:rsidRDefault="00FC65B8" w:rsidP="003B1205">
      <w:pPr>
        <w:jc w:val="both"/>
      </w:pPr>
      <w:r>
        <w:rPr>
          <w:noProof/>
        </w:rPr>
        <w:pict>
          <v:shape id="_x0000_s1219" type="#_x0000_t202" style="position:absolute;left:0;text-align:left;margin-left:14.15pt;margin-top:7.25pt;width:450pt;height:36pt;z-index:251666432" filled="f" stroked="f">
            <v:textbox style="mso-next-textbox:#_x0000_s1219" inset="0,0,0,0">
              <w:txbxContent>
                <w:p w:rsidR="003B1205" w:rsidRDefault="003B1205" w:rsidP="003B1205">
                  <w:pPr>
                    <w:tabs>
                      <w:tab w:val="left" w:pos="1843"/>
                      <w:tab w:val="left" w:pos="6237"/>
                    </w:tabs>
                    <w:ind w:firstLine="284"/>
                    <w:jc w:val="both"/>
                  </w:pPr>
                  <w:r>
                    <w:rPr>
                      <w:i/>
                      <w:lang w:val="en-US"/>
                    </w:rPr>
                    <w:tab/>
                  </w:r>
                  <w:r>
                    <w:rPr>
                      <w:i/>
                    </w:rPr>
                    <w:t>а</w:t>
                  </w:r>
                  <w:r w:rsidRPr="002320FE">
                    <w:t>)</w:t>
                  </w:r>
                  <w:r>
                    <w:tab/>
                  </w:r>
                  <w:r w:rsidRPr="00A52CA4">
                    <w:rPr>
                      <w:i/>
                    </w:rPr>
                    <w:t>б</w:t>
                  </w:r>
                  <w:r w:rsidRPr="002320FE">
                    <w:t>)</w:t>
                  </w:r>
                </w:p>
                <w:p w:rsidR="003B1205" w:rsidRDefault="003B1205" w:rsidP="003B1205">
                  <w:pPr>
                    <w:jc w:val="center"/>
                  </w:pPr>
                  <w:r>
                    <w:t>Рис. 4.</w:t>
                  </w:r>
                  <w:r w:rsidRPr="00C46039">
                    <w:t>3</w:t>
                  </w:r>
                  <w:r>
                    <w:t>. С</w:t>
                  </w:r>
                  <w:r w:rsidRPr="00C46039">
                    <w:t xml:space="preserve">пектры амплитуд </w:t>
                  </w:r>
                  <w:r>
                    <w:t>(</w:t>
                  </w:r>
                  <w:r w:rsidRPr="00C46039">
                    <w:rPr>
                      <w:i/>
                    </w:rPr>
                    <w:t>а</w:t>
                  </w:r>
                  <w:r w:rsidRPr="00C46039">
                    <w:t xml:space="preserve">) и фаз </w:t>
                  </w:r>
                  <w:r>
                    <w:t>(</w:t>
                  </w:r>
                  <w:r w:rsidRPr="00C46039">
                    <w:rPr>
                      <w:i/>
                    </w:rPr>
                    <w:t>б</w:t>
                  </w:r>
                  <w:r w:rsidRPr="00C46039">
                    <w:t xml:space="preserve">) </w:t>
                  </w:r>
                  <w:r>
                    <w:t>входного сигнала к примеру</w:t>
                  </w:r>
                </w:p>
              </w:txbxContent>
            </v:textbox>
          </v:shape>
        </w:pict>
      </w:r>
      <w:r w:rsidR="003B1205">
        <w:tab/>
      </w:r>
    </w:p>
    <w:p w:rsidR="003B1205" w:rsidRPr="00B90861" w:rsidRDefault="003B1205" w:rsidP="003B1205">
      <w:pPr>
        <w:jc w:val="both"/>
      </w:pPr>
    </w:p>
    <w:p w:rsidR="003B1205" w:rsidRPr="00B90861" w:rsidRDefault="003B1205" w:rsidP="003B1205">
      <w:pPr>
        <w:jc w:val="both"/>
      </w:pPr>
    </w:p>
    <w:p w:rsidR="003B1205" w:rsidRDefault="003B1205" w:rsidP="003B1205">
      <w:pPr>
        <w:ind w:firstLine="709"/>
        <w:jc w:val="both"/>
      </w:pPr>
      <w:r w:rsidRPr="003740E8">
        <w:rPr>
          <w:b/>
        </w:rPr>
        <w:t>3.</w:t>
      </w:r>
      <w:r>
        <w:t xml:space="preserve"> Теперь выполним расчет напряжения на нагрузке, используя для этого метод комплексных амплитуд.</w:t>
      </w:r>
    </w:p>
    <w:p w:rsidR="003B1205" w:rsidRDefault="003B1205" w:rsidP="003B1205">
      <w:pPr>
        <w:jc w:val="both"/>
      </w:pPr>
      <w:r>
        <w:tab/>
      </w:r>
      <w:r w:rsidRPr="00C46039">
        <w:rPr>
          <w:i/>
        </w:rPr>
        <w:t>Для постоянной составляющей</w:t>
      </w:r>
      <w:r>
        <w:t xml:space="preserve"> напряжения на нагрузке, используя схему замещения, приведенную на рис. 4.4 </w:t>
      </w:r>
      <w:r w:rsidRPr="00C46039">
        <w:rPr>
          <w:i/>
        </w:rPr>
        <w:t>а</w:t>
      </w:r>
      <w:r>
        <w:t>, получим следующее значение</w:t>
      </w:r>
    </w:p>
    <w:p w:rsidR="003B1205" w:rsidRDefault="003B1205" w:rsidP="003B1205">
      <w:pPr>
        <w:ind w:firstLine="567"/>
        <w:jc w:val="center"/>
      </w:pPr>
      <w:r w:rsidRPr="00C46039">
        <w:rPr>
          <w:position w:val="-12"/>
        </w:rPr>
        <w:object w:dxaOrig="1800" w:dyaOrig="380">
          <v:shape id="_x0000_i1141" type="#_x0000_t75" style="width:90pt;height:18.75pt" o:ole="">
            <v:imagedata r:id="rId52" o:title=""/>
          </v:shape>
          <o:OLEObject Type="Embed" ProgID="Equation.DSMT4" ShapeID="_x0000_i1141" DrawAspect="Content" ObjectID="_1420319687" r:id="rId178"/>
        </w:object>
      </w:r>
      <w:r>
        <w:t xml:space="preserve"> [В].</w:t>
      </w:r>
    </w:p>
    <w:p w:rsidR="003B1205" w:rsidRDefault="003B1205" w:rsidP="003B1205">
      <w:pPr>
        <w:jc w:val="both"/>
      </w:pPr>
      <w:r>
        <w:tab/>
        <w:t xml:space="preserve">При выполнении этого расчета учтено, что на постоянном токе индуктивности </w:t>
      </w:r>
      <w:r w:rsidRPr="00C46039">
        <w:rPr>
          <w:position w:val="-12"/>
        </w:rPr>
        <w:object w:dxaOrig="279" w:dyaOrig="380">
          <v:shape id="_x0000_i1142" type="#_x0000_t75" style="width:14.25pt;height:18.75pt" o:ole="">
            <v:imagedata r:id="rId54" o:title=""/>
          </v:shape>
          <o:OLEObject Type="Embed" ProgID="Equation.DSMT4" ShapeID="_x0000_i1142" DrawAspect="Content" ObjectID="_1420319688" r:id="rId179"/>
        </w:object>
      </w:r>
      <w:r>
        <w:t xml:space="preserve">, </w:t>
      </w:r>
      <w:r w:rsidRPr="00C46039">
        <w:rPr>
          <w:position w:val="-12"/>
        </w:rPr>
        <w:object w:dxaOrig="300" w:dyaOrig="380">
          <v:shape id="_x0000_i1143" type="#_x0000_t75" style="width:15pt;height:18.75pt" o:ole="">
            <v:imagedata r:id="rId56" o:title=""/>
          </v:shape>
          <o:OLEObject Type="Embed" ProgID="Equation.DSMT4" ShapeID="_x0000_i1143" DrawAspect="Content" ObjectID="_1420319689" r:id="rId180"/>
        </w:object>
      </w:r>
      <w:r>
        <w:t xml:space="preserve"> нужно заменить перемычками, а емкость </w:t>
      </w:r>
      <w:r w:rsidRPr="00C46039">
        <w:rPr>
          <w:position w:val="-12"/>
        </w:rPr>
        <w:object w:dxaOrig="340" w:dyaOrig="380">
          <v:shape id="_x0000_i1144" type="#_x0000_t75" style="width:17.25pt;height:18.75pt" o:ole="">
            <v:imagedata r:id="rId58" o:title=""/>
          </v:shape>
          <o:OLEObject Type="Embed" ProgID="Equation.DSMT4" ShapeID="_x0000_i1144" DrawAspect="Content" ObjectID="_1420319690" r:id="rId181"/>
        </w:object>
      </w:r>
      <w:r>
        <w:t xml:space="preserve"> – разрывом цепи, как показано ниже на рисунке. Ток в нагрузке определим по закону Ома</w:t>
      </w:r>
    </w:p>
    <w:p w:rsidR="003B1205" w:rsidRPr="008E0D7D" w:rsidRDefault="003B1205" w:rsidP="003B1205">
      <w:pPr>
        <w:jc w:val="center"/>
      </w:pPr>
      <w:r w:rsidRPr="00C46039">
        <w:rPr>
          <w:position w:val="-12"/>
        </w:rPr>
        <w:object w:dxaOrig="3480" w:dyaOrig="380">
          <v:shape id="_x0000_i1145" type="#_x0000_t75" style="width:174pt;height:18.75pt" o:ole="">
            <v:imagedata r:id="rId60" o:title=""/>
          </v:shape>
          <o:OLEObject Type="Embed" ProgID="Equation.DSMT4" ShapeID="_x0000_i1145" DrawAspect="Content" ObjectID="_1420319691" r:id="rId182"/>
        </w:object>
      </w:r>
      <w:r>
        <w:t xml:space="preserve"> [А].</w:t>
      </w:r>
    </w:p>
    <w:p w:rsidR="003B1205" w:rsidRDefault="003B1205" w:rsidP="003B1205">
      <w:pPr>
        <w:jc w:val="both"/>
      </w:pPr>
      <w:r>
        <w:tab/>
        <w:t xml:space="preserve">При расчете напряжения на нагрузке для гармоник ЭДС </w:t>
      </w:r>
      <w:r w:rsidRPr="00476DEE">
        <w:rPr>
          <w:i/>
        </w:rPr>
        <w:t>e</w:t>
      </w:r>
      <w:r>
        <w:t>(</w:t>
      </w:r>
      <w:r w:rsidRPr="00476DEE">
        <w:rPr>
          <w:i/>
          <w:lang w:val="en-US"/>
        </w:rPr>
        <w:t>t</w:t>
      </w:r>
      <w:r>
        <w:t>)</w:t>
      </w:r>
      <w:r w:rsidRPr="00476DEE">
        <w:t xml:space="preserve"> источника</w:t>
      </w:r>
      <w:r>
        <w:t xml:space="preserve"> можно пользоваться схемой замещения, приведенной на рис 4.4 </w:t>
      </w:r>
      <w:r w:rsidRPr="002942BF">
        <w:rPr>
          <w:i/>
        </w:rPr>
        <w:t>б</w:t>
      </w:r>
      <w:r>
        <w:rPr>
          <w:i/>
        </w:rPr>
        <w:t>.</w:t>
      </w:r>
      <w:r>
        <w:t xml:space="preserve"> На этой схеме все элементы цепи заменены их комплексными сопротивлениями, которые имеют двойные индексы. Первый индекс соответствует порядковому номеру ветви, а второй – номеру гармоники. Комплексные значения токов в ветвях определим по формулам</w:t>
      </w:r>
    </w:p>
    <w:p w:rsidR="003B1205" w:rsidRDefault="003B1205" w:rsidP="003B1205">
      <w:pPr>
        <w:jc w:val="center"/>
      </w:pPr>
      <w:r w:rsidRPr="005257D0">
        <w:rPr>
          <w:position w:val="-12"/>
        </w:rPr>
        <w:object w:dxaOrig="1660" w:dyaOrig="380">
          <v:shape id="_x0000_i1146" type="#_x0000_t75" style="width:83.25pt;height:18.75pt" o:ole="">
            <v:imagedata r:id="rId62" o:title=""/>
          </v:shape>
          <o:OLEObject Type="Embed" ProgID="Equation.DSMT4" ShapeID="_x0000_i1146" DrawAspect="Content" ObjectID="_1420319692" r:id="rId183"/>
        </w:object>
      </w:r>
    </w:p>
    <w:p w:rsidR="003B1205" w:rsidRPr="00FE7027" w:rsidRDefault="003B1205" w:rsidP="003B1205">
      <w:pPr>
        <w:jc w:val="both"/>
      </w:pPr>
      <w:r>
        <w:t xml:space="preserve">где </w:t>
      </w:r>
      <w:r w:rsidRPr="00C46039">
        <w:rPr>
          <w:position w:val="-12"/>
        </w:rPr>
        <w:object w:dxaOrig="4780" w:dyaOrig="380">
          <v:shape id="_x0000_i1147" type="#_x0000_t75" style="width:239.25pt;height:18.75pt" o:ole="">
            <v:imagedata r:id="rId64" o:title=""/>
          </v:shape>
          <o:OLEObject Type="Embed" ProgID="Equation.DSMT4" ShapeID="_x0000_i1147" DrawAspect="Content" ObjectID="_1420319693" r:id="rId184"/>
        </w:object>
      </w:r>
      <w:r>
        <w:t xml:space="preserve"> – эквивалентное комплексное сопротивление цепи для </w:t>
      </w:r>
      <w:r w:rsidRPr="00FE7027">
        <w:rPr>
          <w:i/>
        </w:rPr>
        <w:t>k</w:t>
      </w:r>
      <w:r>
        <w:t>-ой</w:t>
      </w:r>
      <w:r w:rsidRPr="00FE7027">
        <w:t xml:space="preserve"> гармоники напряжения источника;</w:t>
      </w:r>
    </w:p>
    <w:p w:rsidR="003B1205" w:rsidRDefault="003B1205" w:rsidP="003B1205">
      <w:pPr>
        <w:jc w:val="center"/>
      </w:pPr>
      <w:r w:rsidRPr="005257D0">
        <w:rPr>
          <w:position w:val="-34"/>
        </w:rPr>
        <w:object w:dxaOrig="4200" w:dyaOrig="820">
          <v:shape id="_x0000_i1148" type="#_x0000_t75" style="width:210pt;height:41.25pt" o:ole="">
            <v:imagedata r:id="rId66" o:title=""/>
          </v:shape>
          <o:OLEObject Type="Embed" ProgID="Equation.DSMT4" ShapeID="_x0000_i1148" DrawAspect="Content" ObjectID="_1420319694" r:id="rId185"/>
        </w:object>
      </w:r>
    </w:p>
    <w:p w:rsidR="003B1205" w:rsidRDefault="003B1205" w:rsidP="003B1205">
      <w:pPr>
        <w:jc w:val="both"/>
      </w:pPr>
      <w:proofErr w:type="gramStart"/>
      <w:r>
        <w:t>в</w:t>
      </w:r>
      <w:proofErr w:type="gramEnd"/>
      <w:r>
        <w:t xml:space="preserve"> </w:t>
      </w:r>
      <w:proofErr w:type="gramStart"/>
      <w:r>
        <w:t>которых</w:t>
      </w:r>
      <w:proofErr w:type="gramEnd"/>
      <w:r>
        <w:t xml:space="preserve"> учтено, что ток </w:t>
      </w:r>
      <w:r w:rsidRPr="005257D0">
        <w:rPr>
          <w:position w:val="-12"/>
        </w:rPr>
        <w:object w:dxaOrig="360" w:dyaOrig="380">
          <v:shape id="_x0000_i1149" type="#_x0000_t75" style="width:18pt;height:18.75pt" o:ole="">
            <v:imagedata r:id="rId68" o:title=""/>
          </v:shape>
          <o:OLEObject Type="Embed" ProgID="Equation.DSMT4" ShapeID="_x0000_i1149" DrawAspect="Content" ObjectID="_1420319695" r:id="rId186"/>
        </w:object>
      </w:r>
      <w:r>
        <w:t xml:space="preserve"> делится в ветвях схемы на два тока, которые обратно пропорциональны сопротивлениям ветвей.</w:t>
      </w:r>
    </w:p>
    <w:p w:rsidR="003B1205" w:rsidRDefault="003B1205" w:rsidP="003B1205">
      <w:pPr>
        <w:jc w:val="both"/>
      </w:pPr>
    </w:p>
    <w:p w:rsidR="003B1205" w:rsidRDefault="003B1205" w:rsidP="003B1205">
      <w:pPr>
        <w:jc w:val="both"/>
      </w:pPr>
    </w:p>
    <w:p w:rsidR="003B1205" w:rsidRDefault="003B1205" w:rsidP="003B1205">
      <w:pPr>
        <w:jc w:val="both"/>
      </w:pPr>
    </w:p>
    <w:p w:rsidR="003B1205" w:rsidRDefault="003B1205" w:rsidP="003B1205">
      <w:pPr>
        <w:jc w:val="both"/>
      </w:pPr>
    </w:p>
    <w:p w:rsidR="003B1205" w:rsidRDefault="003B1205" w:rsidP="003B1205">
      <w:pPr>
        <w:jc w:val="both"/>
      </w:pPr>
    </w:p>
    <w:p w:rsidR="003B1205" w:rsidRPr="00817B0A" w:rsidRDefault="00FC65B8" w:rsidP="003B1205">
      <w:pPr>
        <w:jc w:val="both"/>
      </w:pPr>
      <w:r>
        <w:rPr>
          <w:noProof/>
        </w:rPr>
        <w:pict>
          <v:group id="_x0000_s1220" style="position:absolute;left:0;text-align:left;margin-left:14.65pt;margin-top:2.55pt;width:414.1pt;height:103.35pt;z-index:251667456" coordorigin="1711,1469" coordsize="8282,2067">
            <v:shape id="_x0000_s1221" type="#_x0000_t202" style="position:absolute;left:1711;top:2330;width:540;height:360" stroked="f">
              <v:textbox style="mso-next-textbox:#_x0000_s1221" inset="0,0,0,0">
                <w:txbxContent>
                  <w:p w:rsidR="003B1205" w:rsidRPr="00B517C6" w:rsidRDefault="003B1205" w:rsidP="003B1205">
                    <w:pPr>
                      <w:rPr>
                        <w:i/>
                        <w:szCs w:val="28"/>
                        <w:lang w:val="en-US"/>
                      </w:rPr>
                    </w:pPr>
                    <w:r>
                      <w:rPr>
                        <w:i/>
                        <w:szCs w:val="28"/>
                        <w:lang w:val="en-US"/>
                      </w:rPr>
                      <w:t xml:space="preserve">   E</w:t>
                    </w:r>
                    <w:r w:rsidRPr="00817B0A">
                      <w:rPr>
                        <w:szCs w:val="24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rect id="_x0000_s1222" style="position:absolute;left:2421;top:1694;width:2675;height:1682"/>
            <v:line id="_x0000_s1223" style="position:absolute;flip:x" from="3761,1657" to="3764,3350"/>
            <v:rect id="_x0000_s1224" style="position:absolute;left:5021;top:2290;width:161;height:401;rotation:180" strokeweight=".25pt"/>
            <v:rect id="_x0000_s1225" style="position:absolute;left:3617;top:2012;width:284;height:360;rotation:180" stroked="f" strokeweight=".25pt"/>
            <v:line id="_x0000_s1226" style="position:absolute" from="2422,2312" to="2423,2663" strokeweight=".25pt">
              <v:stroke startarrowwidth="narrow" startarrowlength="short" endarrowwidth="narrow" endarrowlength="short"/>
            </v:line>
            <v:group id="_x0000_s1227" style="position:absolute;left:2326;top:2338;width:189;height:156" coordsize="19999,20000">
              <v:line id="_x0000_s1228" style="position:absolute;flip:x" from="0,384" to="9841,20000" strokeweight=".25pt">
                <v:stroke startarrowwidth="narrow" startarrowlength="short" endarrowwidth="narrow" endarrowlength="short"/>
              </v:line>
              <v:line id="_x0000_s1229" style="position:absolute;flip:x y" from="10158,0" to="19999,19613" strokeweight=".25pt">
                <v:stroke startarrowwidth="narrow" startarrowlength="short" endarrowwidth="narrow" endarrowlength="short"/>
              </v:line>
            </v:group>
            <v:oval id="_x0000_s1230" style="position:absolute;left:2242;top:2339;width:355;height:355" filled="f" strokeweight=".25pt"/>
            <v:rect id="_x0000_s1231" style="position:absolute;left:3095;top:1552;width:108;height:417;rotation:-90" strokecolor="white" strokeweight=".25pt"/>
            <v:shape id="_x0000_s1232" type="#_x0000_t202" style="position:absolute;left:5269;top:2334;width:424;height:341" stroked="f">
              <v:textbox style="mso-next-textbox:#_x0000_s1232" inset="0,0,0,0">
                <w:txbxContent>
                  <w:p w:rsidR="003B1205" w:rsidRPr="00A52CA4" w:rsidRDefault="003B1205" w:rsidP="003B1205">
                    <w:proofErr w:type="gramStart"/>
                    <w:r w:rsidRPr="00186803">
                      <w:rPr>
                        <w:i/>
                      </w:rPr>
                      <w:t>R</w:t>
                    </w:r>
                    <w:proofErr w:type="gramEnd"/>
                    <w:r w:rsidRPr="00A52CA4">
                      <w:rPr>
                        <w:szCs w:val="28"/>
                        <w:vertAlign w:val="subscript"/>
                      </w:rPr>
                      <w:t>н</w:t>
                    </w:r>
                  </w:p>
                </w:txbxContent>
              </v:textbox>
            </v:shape>
            <v:shape id="_x0000_s1233" type="#_x0000_t202" style="position:absolute;left:3632;top:3165;width:360;height:360" filled="f" stroked="f">
              <v:textbox style="mso-next-textbox:#_x0000_s1233" inset="0,0,0,0">
                <w:txbxContent>
                  <w:p w:rsidR="003B1205" w:rsidRPr="00186803" w:rsidRDefault="003B1205" w:rsidP="003B1205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6635C5">
                      <w:rPr>
                        <w:position w:val="-4"/>
                      </w:rPr>
                      <w:object w:dxaOrig="200" w:dyaOrig="220">
                        <v:shape id="_x0000_i1151" type="#_x0000_t75" style="width:8.25pt;height:9pt" o:ole="">
                          <v:imagedata r:id="rId39" o:title=""/>
                        </v:shape>
                        <o:OLEObject Type="Embed" ProgID="Equation.DSMT4" ShapeID="_x0000_i1151" DrawAspect="Content" ObjectID="_1420319763" r:id="rId187"/>
                      </w:object>
                    </w:r>
                  </w:p>
                </w:txbxContent>
              </v:textbox>
            </v:shape>
            <v:shape id="_x0000_s1234" type="#_x0000_t202" style="position:absolute;left:3632;top:1469;width:360;height:360" filled="f" stroked="f">
              <v:textbox style="mso-next-textbox:#_x0000_s1234" inset="0,0,0,0">
                <w:txbxContent>
                  <w:p w:rsidR="003B1205" w:rsidRPr="00186803" w:rsidRDefault="003B1205" w:rsidP="003B1205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 xml:space="preserve"> </w:t>
                    </w:r>
                    <w:r w:rsidRPr="006635C5">
                      <w:rPr>
                        <w:position w:val="-4"/>
                      </w:rPr>
                      <w:object w:dxaOrig="200" w:dyaOrig="220">
                        <v:shape id="_x0000_i1153" type="#_x0000_t75" style="width:8.25pt;height:9pt" o:ole="">
                          <v:imagedata r:id="rId39" o:title=""/>
                        </v:shape>
                        <o:OLEObject Type="Embed" ProgID="Equation.DSMT4" ShapeID="_x0000_i1153" DrawAspect="Content" ObjectID="_1420319764" r:id="rId188"/>
                      </w:object>
                    </w:r>
                  </w:p>
                </w:txbxContent>
              </v:textbox>
            </v:shape>
            <v:rect id="_x0000_s1235" style="position:absolute;left:4341;top:1555;width:108;height:417;rotation:-90" strokecolor="white" strokeweight=".25pt"/>
            <v:rect id="_x0000_s1236" style="position:absolute;left:3681;top:2578;width:161;height:401;rotation:180" strokeweight=".25pt"/>
            <v:shape id="_x0000_s1237" type="#_x0000_t202" style="position:absolute;left:3920;top:2622;width:301;height:341" stroked="f">
              <v:textbox style="mso-next-textbox:#_x0000_s1237" inset="0,0,0,0">
                <w:txbxContent>
                  <w:p w:rsidR="003B1205" w:rsidRPr="00A52CA4" w:rsidRDefault="003B1205" w:rsidP="003B1205">
                    <w:pPr>
                      <w:rPr>
                        <w:i/>
                        <w:lang w:val="en-US"/>
                      </w:rPr>
                    </w:pPr>
                    <w:r w:rsidRPr="00186803">
                      <w:rPr>
                        <w:i/>
                      </w:rPr>
                      <w:t>R</w:t>
                    </w:r>
                    <w:r w:rsidRPr="00A52CA4">
                      <w:rPr>
                        <w:szCs w:val="28"/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238" style="position:absolute;left:2943;top:1654;width:114;height:78;rotation:-90;flip:x;mso-position-horizontal:absolute;mso-position-vertical:absolute" coordsize="20000,20000" path="m,19744l9825,,19825,19744,,19744xe" strokeweight=".25pt">
              <v:stroke startarrowwidth="narrow" startarrowlength="short" endarrowwidth="narrow" endarrowlength="short"/>
              <v:path arrowok="t"/>
            </v:shape>
            <v:shape id="_x0000_s1239" type="#_x0000_t202" style="position:absolute;left:3714;top:1955;width:241;height:230" filled="f" stroked="f">
              <v:textbox style="mso-next-textbox:#_x0000_s1239" inset="0,0,0,0">
                <w:txbxContent>
                  <w:p w:rsidR="003B1205" w:rsidRPr="00B517C6" w:rsidRDefault="003B1205" w:rsidP="003B1205">
                    <w:r>
                      <w:t>°</w:t>
                    </w:r>
                  </w:p>
                </w:txbxContent>
              </v:textbox>
            </v:shape>
            <v:shape id="_x0000_s1240" type="#_x0000_t202" style="position:absolute;left:3714;top:2252;width:241;height:230" filled="f" stroked="f">
              <v:textbox style="mso-next-textbox:#_x0000_s1240" inset="0,0,0,0">
                <w:txbxContent>
                  <w:p w:rsidR="003B1205" w:rsidRPr="00B517C6" w:rsidRDefault="003B1205" w:rsidP="003B1205">
                    <w:r>
                      <w:t>°</w:t>
                    </w:r>
                  </w:p>
                </w:txbxContent>
              </v:textbox>
            </v:shape>
            <v:shape id="_x0000_s1241" type="#_x0000_t202" style="position:absolute;left:2925;top:1752;width:301;height:341" stroked="f">
              <v:textbox style="mso-next-textbox:#_x0000_s1241" inset="0,0,0,0">
                <w:txbxContent>
                  <w:p w:rsidR="003B1205" w:rsidRDefault="003B1205" w:rsidP="003B1205">
                    <w:pPr>
                      <w:rPr>
                        <w:szCs w:val="28"/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I</w:t>
                    </w:r>
                    <w:r>
                      <w:rPr>
                        <w:szCs w:val="28"/>
                        <w:vertAlign w:val="subscript"/>
                        <w:lang w:val="en-US"/>
                      </w:rPr>
                      <w:t>0</w:t>
                    </w:r>
                  </w:p>
                  <w:p w:rsidR="003B1205" w:rsidRPr="00A52CA4" w:rsidRDefault="003B1205" w:rsidP="003B1205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szCs w:val="28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group id="_x0000_s1242" style="position:absolute;left:6101;top:1488;width:3892;height:2048" coordorigin="6101,1488" coordsize="3892,2048">
              <v:shape id="_x0000_s1243" type="#_x0000_t202" style="position:absolute;left:6101;top:2345;width:421;height:340;mso-wrap-style:none" stroked="f">
                <v:textbox style="mso-next-textbox:#_x0000_s1243;mso-fit-shape-to-text:t" inset="0,0,0,0">
                  <w:txbxContent>
                    <w:p w:rsidR="003B1205" w:rsidRPr="00EC3DC1" w:rsidRDefault="003B1205" w:rsidP="003B1205">
                      <w:pPr>
                        <w:rPr>
                          <w:i/>
                          <w:szCs w:val="28"/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szCs w:val="28"/>
                          <w:lang w:val="en-US"/>
                        </w:rPr>
                        <w:object w:dxaOrig="420" w:dyaOrig="340">
                          <v:shape id="_x0000_i1155" type="#_x0000_t75" style="width:21pt;height:17.25pt" o:ole="">
                            <v:imagedata r:id="rId72" o:title=""/>
                          </v:shape>
                          <o:OLEObject Type="Embed" ProgID="Equation.DSMT4" ShapeID="_x0000_i1155" DrawAspect="Content" ObjectID="_1420319765" r:id="rId189"/>
                        </w:object>
                      </w:r>
                    </w:p>
                  </w:txbxContent>
                </v:textbox>
              </v:shape>
              <v:rect id="_x0000_s1244" style="position:absolute;left:6721;top:1709;width:2675;height:1682"/>
              <v:line id="_x0000_s1245" style="position:absolute;flip:x" from="8053,1676" to="8056,3369"/>
              <v:rect id="_x0000_s1246" style="position:absolute;left:9321;top:2305;width:161;height:401;rotation:180" strokeweight=".25pt"/>
              <v:line id="_x0000_s1247" style="position:absolute" from="6722,2327" to="6723,2678" strokeweight=".25pt">
                <v:stroke startarrowwidth="narrow" startarrowlength="short" endarrowwidth="narrow" endarrowlength="short"/>
              </v:line>
              <v:group id="_x0000_s1248" style="position:absolute;left:6626;top:2353;width:189;height:156" coordsize="19999,20000">
                <v:line id="_x0000_s1249" style="position:absolute;flip:x" from="0,384" to="9841,20000" strokeweight=".25pt">
                  <v:stroke startarrowwidth="narrow" startarrowlength="short" endarrowwidth="narrow" endarrowlength="short"/>
                </v:line>
                <v:line id="_x0000_s1250" style="position:absolute;flip:x y" from="10158,0" to="19999,19613" strokeweight=".25pt">
                  <v:stroke startarrowwidth="narrow" startarrowlength="short" endarrowwidth="narrow" endarrowlength="short"/>
                </v:line>
              </v:group>
              <v:oval id="_x0000_s1251" style="position:absolute;left:6542;top:2354;width:355;height:355" filled="f" strokeweight=".25pt"/>
              <v:rect id="_x0000_s1252" style="position:absolute;left:7525;top:1627;width:108;height:417;rotation:-90" strokecolor="white" strokeweight=".25pt"/>
              <v:shape id="_x0000_s1253" type="#_x0000_t202" style="position:absolute;left:9569;top:2349;width:424;height:341" stroked="f">
                <v:textbox style="mso-next-textbox:#_x0000_s1253" inset="0,0,0,0">
                  <w:txbxContent>
                    <w:p w:rsidR="003B1205" w:rsidRPr="00A52CA4" w:rsidRDefault="003B1205" w:rsidP="003B1205">
                      <w:proofErr w:type="gramStart"/>
                      <w:r w:rsidRPr="00186803">
                        <w:rPr>
                          <w:i/>
                        </w:rPr>
                        <w:t>R</w:t>
                      </w:r>
                      <w:proofErr w:type="gramEnd"/>
                      <w:r w:rsidRPr="00A52CA4">
                        <w:rPr>
                          <w:szCs w:val="28"/>
                          <w:vertAlign w:val="subscript"/>
                        </w:rPr>
                        <w:t>н</w:t>
                      </w:r>
                    </w:p>
                  </w:txbxContent>
                </v:textbox>
              </v:shape>
              <v:shape id="_x0000_s1254" type="#_x0000_t202" style="position:absolute;left:7405;top:1796;width:381;height:340;mso-wrap-style:none" stroked="f">
                <v:textbox style="mso-next-textbox:#_x0000_s1254;mso-fit-shape-to-text:t" inset="0,0,0,0">
                  <w:txbxContent>
                    <w:p w:rsidR="003B1205" w:rsidRDefault="003B1205" w:rsidP="003B1205">
                      <w:pPr>
                        <w:rPr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380" w:dyaOrig="340">
                          <v:shape id="_x0000_i1157" type="#_x0000_t75" style="width:18.75pt;height:17.25pt" o:ole="">
                            <v:imagedata r:id="rId74" o:title=""/>
                          </v:shape>
                          <o:OLEObject Type="Embed" ProgID="Equation.DSMT4" ShapeID="_x0000_i1157" DrawAspect="Content" ObjectID="_1420319766" r:id="rId190"/>
                        </w:object>
                      </w:r>
                    </w:p>
                  </w:txbxContent>
                </v:textbox>
              </v:shape>
              <v:shape id="_x0000_s1255" type="#_x0000_t202" style="position:absolute;left:7924;top:3176;width:360;height:360" filled="f" stroked="f">
                <v:textbox style="mso-next-textbox:#_x0000_s1255" inset="0,0,0,0">
                  <w:txbxContent>
                    <w:p w:rsidR="003B1205" w:rsidRPr="00186803" w:rsidRDefault="003B1205" w:rsidP="003B120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</w:t>
                      </w:r>
                      <w:r w:rsidRPr="006635C5">
                        <w:rPr>
                          <w:position w:val="-4"/>
                        </w:rPr>
                        <w:object w:dxaOrig="200" w:dyaOrig="220">
                          <v:shape id="_x0000_i1159" type="#_x0000_t75" style="width:8.25pt;height:9pt" o:ole="">
                            <v:imagedata r:id="rId39" o:title=""/>
                          </v:shape>
                          <o:OLEObject Type="Embed" ProgID="Equation.DSMT4" ShapeID="_x0000_i1159" DrawAspect="Content" ObjectID="_1420319767" r:id="rId191"/>
                        </w:object>
                      </w:r>
                    </w:p>
                  </w:txbxContent>
                </v:textbox>
              </v:shape>
              <v:shape id="_x0000_s1256" type="#_x0000_t202" style="position:absolute;left:7916;top:1488;width:360;height:360" filled="f" stroked="f">
                <v:textbox style="mso-next-textbox:#_x0000_s1256" inset="0,0,0,0">
                  <w:txbxContent>
                    <w:p w:rsidR="003B1205" w:rsidRPr="00186803" w:rsidRDefault="003B1205" w:rsidP="003B1205">
                      <w:pPr>
                        <w:rPr>
                          <w:i/>
                          <w:vertAlign w:val="subscript"/>
                          <w:lang w:val="en-US"/>
                        </w:rPr>
                      </w:pPr>
                      <w:r>
                        <w:rPr>
                          <w:i/>
                          <w:lang w:val="en-US"/>
                        </w:rPr>
                        <w:t xml:space="preserve"> </w:t>
                      </w:r>
                      <w:r w:rsidRPr="006635C5">
                        <w:rPr>
                          <w:position w:val="-4"/>
                        </w:rPr>
                        <w:object w:dxaOrig="200" w:dyaOrig="220">
                          <v:shape id="_x0000_i1161" type="#_x0000_t75" style="width:8.25pt;height:9pt" o:ole="">
                            <v:imagedata r:id="rId39" o:title=""/>
                          </v:shape>
                          <o:OLEObject Type="Embed" ProgID="Equation.DSMT4" ShapeID="_x0000_i1161" DrawAspect="Content" ObjectID="_1420319768" r:id="rId192"/>
                        </w:object>
                      </w:r>
                    </w:p>
                  </w:txbxContent>
                </v:textbox>
              </v:shape>
              <v:shape id="_x0000_s1257" type="#_x0000_t202" style="position:absolute;left:8651;top:1799;width:401;height:340;mso-wrap-style:none" stroked="f">
                <v:textbox style="mso-next-textbox:#_x0000_s1257;mso-fit-shape-to-text:t" inset="0,0,0,0">
                  <w:txbxContent>
                    <w:p w:rsidR="003B1205" w:rsidRDefault="003B1205" w:rsidP="003B1205">
                      <w:pPr>
                        <w:rPr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400" w:dyaOrig="340">
                          <v:shape id="_x0000_i1163" type="#_x0000_t75" style="width:20.25pt;height:17.25pt" o:ole="">
                            <v:imagedata r:id="rId78" o:title=""/>
                          </v:shape>
                          <o:OLEObject Type="Embed" ProgID="Equation.DSMT4" ShapeID="_x0000_i1163" DrawAspect="Content" ObjectID="_1420319769" r:id="rId193"/>
                        </w:object>
                      </w:r>
                    </w:p>
                  </w:txbxContent>
                </v:textbox>
              </v:shape>
              <v:rect id="_x0000_s1258" style="position:absolute;left:7973;top:2267;width:161;height:401;rotation:180" strokeweight=".25pt"/>
              <v:shape id="_x0000_s1259" type="#_x0000_t202" style="position:absolute;left:8217;top:2293;width:424;height:360;mso-wrap-style:none" filled="f" stroked="f">
                <v:textbox style="mso-next-textbox:#_x0000_s1259;mso-fit-shape-to-text:t" inset="0,0,0,0">
                  <w:txbxContent>
                    <w:p w:rsidR="003B1205" w:rsidRDefault="003B1205" w:rsidP="003B1205">
                      <w:pPr>
                        <w:rPr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400" w:dyaOrig="340">
                          <v:shape id="_x0000_i1165" type="#_x0000_t75" style="width:21pt;height:18pt" o:ole="">
                            <v:imagedata r:id="rId80" o:title=""/>
                          </v:shape>
                          <o:OLEObject Type="Embed" ProgID="Equation.DSMT4" ShapeID="_x0000_i1165" DrawAspect="Content" ObjectID="_1420319770" r:id="rId194"/>
                        </w:object>
                      </w:r>
                    </w:p>
                  </w:txbxContent>
                </v:textbox>
              </v:shape>
              <v:rect id="_x0000_s1260" style="position:absolute;left:7391;top:1506;width:161;height:401;rotation:270" strokeweight=".25pt"/>
              <v:rect id="_x0000_s1261" style="position:absolute;left:8741;top:1506;width:161;height:401;rotation:270" strokeweight=".25pt"/>
              <v:shape id="_x0000_s1262" style="position:absolute;left:6939;top:1658;width:114;height:78;rotation:-90;flip:x;mso-position-horizontal:absolute;mso-position-vertical:absolute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263" type="#_x0000_t202" style="position:absolute;left:6821;top:1756;width:338;height:359;mso-wrap-style:none" filled="f" stroked="f">
                <v:textbox style="mso-next-textbox:#_x0000_s1263;mso-fit-shape-to-text:t" inset="0,0,0,0">
                  <w:txbxContent>
                    <w:p w:rsidR="003B1205" w:rsidRPr="00A52CA4" w:rsidRDefault="003B1205" w:rsidP="003B1205">
                      <w:pPr>
                        <w:rPr>
                          <w:i/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320" w:dyaOrig="340">
                          <v:shape id="_x0000_i1167" type="#_x0000_t75" style="width:17.25pt;height:18pt" o:ole="">
                            <v:imagedata r:id="rId82" o:title=""/>
                          </v:shape>
                          <o:OLEObject Type="Embed" ProgID="Equation.DSMT4" ShapeID="_x0000_i1167" DrawAspect="Content" ObjectID="_1420319771" r:id="rId195"/>
                        </w:object>
                      </w:r>
                    </w:p>
                  </w:txbxContent>
                </v:textbox>
              </v:shape>
              <v:shape id="_x0000_s1264" style="position:absolute;left:8003;top:1876;width:114;height:78;rotation:-180;flip:x;mso-position-horizontal:absolute;mso-position-vertical:absolute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265" style="position:absolute;left:9341;top:1916;width:114;height:78;rotation:-180;flip:x;mso-position-horizontal:absolute;mso-position-vertical:absolute" coordsize="20000,20000" path="m,19744l9825,,19825,19744,,19744xe" strokeweight=".25pt">
                <v:stroke startarrowwidth="narrow" startarrowlength="short" endarrowwidth="narrow" endarrowlength="short"/>
                <v:path arrowok="t"/>
              </v:shape>
              <v:shape id="_x0000_s1266" type="#_x0000_t202" style="position:absolute;left:9441;top:1796;width:401;height:359;mso-wrap-style:none" filled="f" stroked="f">
                <v:textbox style="mso-next-textbox:#_x0000_s1266;mso-fit-shape-to-text:t" inset="0,0,0,0">
                  <w:txbxContent>
                    <w:p w:rsidR="003B1205" w:rsidRPr="00A52CA4" w:rsidRDefault="003B1205" w:rsidP="003B1205">
                      <w:pPr>
                        <w:rPr>
                          <w:i/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380" w:dyaOrig="340">
                          <v:shape id="_x0000_i1169" type="#_x0000_t75" style="width:20.25pt;height:18pt" o:ole="">
                            <v:imagedata r:id="rId84" o:title=""/>
                          </v:shape>
                          <o:OLEObject Type="Embed" ProgID="Equation.DSMT4" ShapeID="_x0000_i1169" DrawAspect="Content" ObjectID="_1420319772" r:id="rId196"/>
                        </w:object>
                      </w:r>
                    </w:p>
                  </w:txbxContent>
                </v:textbox>
              </v:shape>
              <v:shape id="_x0000_s1267" type="#_x0000_t202" style="position:absolute;left:8113;top:1756;width:381;height:359;mso-wrap-style:none" filled="f" stroked="f">
                <v:textbox style="mso-next-textbox:#_x0000_s1267;mso-fit-shape-to-text:t" inset="0,0,0,0">
                  <w:txbxContent>
                    <w:p w:rsidR="003B1205" w:rsidRPr="00A52CA4" w:rsidRDefault="003B1205" w:rsidP="003B1205">
                      <w:pPr>
                        <w:rPr>
                          <w:i/>
                          <w:lang w:val="en-US"/>
                        </w:rPr>
                      </w:pPr>
                      <w:r w:rsidRPr="00AE0D56">
                        <w:rPr>
                          <w:i/>
                          <w:position w:val="-10"/>
                          <w:lang w:val="en-US"/>
                        </w:rPr>
                        <w:object w:dxaOrig="360" w:dyaOrig="340">
                          <v:shape id="_x0000_i1171" type="#_x0000_t75" style="width:18.75pt;height:18pt" o:ole="">
                            <v:imagedata r:id="rId86" o:title=""/>
                          </v:shape>
                          <o:OLEObject Type="Embed" ProgID="Equation.DSMT4" ShapeID="_x0000_i1171" DrawAspect="Content" ObjectID="_1420319773" r:id="rId197"/>
                        </w:object>
                      </w:r>
                    </w:p>
                  </w:txbxContent>
                </v:textbox>
              </v:shape>
            </v:group>
          </v:group>
        </w:pict>
      </w:r>
    </w:p>
    <w:p w:rsidR="003B1205" w:rsidRPr="00817B0A" w:rsidRDefault="003B1205" w:rsidP="003B1205">
      <w:pPr>
        <w:jc w:val="both"/>
      </w:pPr>
    </w:p>
    <w:p w:rsidR="003B1205" w:rsidRPr="00817B0A" w:rsidRDefault="003B1205" w:rsidP="003B1205">
      <w:pPr>
        <w:jc w:val="both"/>
      </w:pPr>
    </w:p>
    <w:p w:rsidR="003B1205" w:rsidRPr="00817B0A" w:rsidRDefault="003B1205" w:rsidP="003B1205">
      <w:pPr>
        <w:jc w:val="both"/>
      </w:pPr>
    </w:p>
    <w:p w:rsidR="003B1205" w:rsidRPr="00817B0A" w:rsidRDefault="003B1205" w:rsidP="003B1205">
      <w:pPr>
        <w:jc w:val="both"/>
      </w:pPr>
    </w:p>
    <w:p w:rsidR="003B1205" w:rsidRDefault="003B1205" w:rsidP="003B1205">
      <w:pPr>
        <w:jc w:val="both"/>
      </w:pPr>
    </w:p>
    <w:p w:rsidR="003B1205" w:rsidRDefault="00FC65B8" w:rsidP="003B1205">
      <w:pPr>
        <w:jc w:val="both"/>
      </w:pPr>
      <w:r>
        <w:rPr>
          <w:noProof/>
        </w:rPr>
        <w:pict>
          <v:shape id="_x0000_s1268" type="#_x0000_t202" style="position:absolute;left:0;text-align:left;margin-left:14.15pt;margin-top:9.3pt;width:450pt;height:54pt;z-index:251668480" filled="f" stroked="f">
            <v:textbox style="mso-next-textbox:#_x0000_s1268" inset="0,0,0,0">
              <w:txbxContent>
                <w:p w:rsidR="003B1205" w:rsidRDefault="003B1205" w:rsidP="003B1205">
                  <w:pPr>
                    <w:tabs>
                      <w:tab w:val="left" w:pos="1985"/>
                      <w:tab w:val="left" w:pos="6237"/>
                    </w:tabs>
                    <w:ind w:firstLine="709"/>
                    <w:jc w:val="both"/>
                  </w:pPr>
                  <w:r>
                    <w:rPr>
                      <w:i/>
                    </w:rPr>
                    <w:tab/>
                    <w:t>а</w:t>
                  </w:r>
                  <w:r w:rsidRPr="00C67FC0">
                    <w:t>)</w:t>
                  </w:r>
                  <w:r>
                    <w:tab/>
                  </w:r>
                  <w:r w:rsidRPr="00A52CA4">
                    <w:rPr>
                      <w:i/>
                    </w:rPr>
                    <w:t>б</w:t>
                  </w:r>
                </w:p>
                <w:p w:rsidR="003B1205" w:rsidRPr="00817B0A" w:rsidRDefault="003B1205" w:rsidP="003B1205">
                  <w:pPr>
                    <w:jc w:val="center"/>
                  </w:pPr>
                  <w:r>
                    <w:t xml:space="preserve">Рис. 4.4. </w:t>
                  </w:r>
                  <w:r w:rsidRPr="00817B0A">
                    <w:t>Схемы для расчета</w:t>
                  </w:r>
                  <w:r>
                    <w:t xml:space="preserve"> постоянной (</w:t>
                  </w:r>
                  <w:r w:rsidRPr="00817B0A">
                    <w:rPr>
                      <w:i/>
                    </w:rPr>
                    <w:t>а</w:t>
                  </w:r>
                  <w:r>
                    <w:t>) и переменных (</w:t>
                  </w:r>
                  <w:r w:rsidRPr="00817B0A">
                    <w:rPr>
                      <w:i/>
                    </w:rPr>
                    <w:t>б</w:t>
                  </w:r>
                  <w:r>
                    <w:t>) составляющих напряжения на нагрузке</w:t>
                  </w:r>
                </w:p>
              </w:txbxContent>
            </v:textbox>
          </v:shape>
        </w:pict>
      </w:r>
    </w:p>
    <w:p w:rsidR="003B1205" w:rsidRDefault="003B1205" w:rsidP="003B1205">
      <w:pPr>
        <w:jc w:val="both"/>
        <w:rPr>
          <w:i/>
        </w:rPr>
      </w:pPr>
    </w:p>
    <w:p w:rsidR="003B1205" w:rsidRDefault="003B1205" w:rsidP="003B1205">
      <w:pPr>
        <w:jc w:val="both"/>
        <w:rPr>
          <w:i/>
        </w:rPr>
      </w:pPr>
    </w:p>
    <w:p w:rsidR="003B1205" w:rsidRDefault="003B1205" w:rsidP="003B1205">
      <w:pPr>
        <w:jc w:val="both"/>
        <w:rPr>
          <w:i/>
        </w:rPr>
      </w:pPr>
    </w:p>
    <w:p w:rsidR="003B1205" w:rsidRDefault="003B1205" w:rsidP="003B1205">
      <w:pPr>
        <w:ind w:firstLine="567"/>
        <w:jc w:val="both"/>
      </w:pPr>
      <w:r w:rsidRPr="008E0D7D">
        <w:rPr>
          <w:i/>
        </w:rPr>
        <w:t>Для первой гармоники</w:t>
      </w:r>
      <w:r>
        <w:rPr>
          <w:i/>
        </w:rPr>
        <w:t>,</w:t>
      </w:r>
      <w:r>
        <w:t xml:space="preserve"> пользуясь схемой замещения, получим напряжения на нагрузке </w:t>
      </w:r>
    </w:p>
    <w:p w:rsidR="003B1205" w:rsidRDefault="003B1205" w:rsidP="003B1205">
      <w:pPr>
        <w:jc w:val="both"/>
      </w:pPr>
      <w:r w:rsidRPr="00C67FC0">
        <w:rPr>
          <w:position w:val="-12"/>
        </w:rPr>
        <w:object w:dxaOrig="1020" w:dyaOrig="380">
          <v:shape id="_x0000_i1172" type="#_x0000_t75" style="width:51pt;height:18.75pt" o:ole="">
            <v:imagedata r:id="rId88" o:title=""/>
          </v:shape>
          <o:OLEObject Type="Embed" ProgID="Equation.DSMT4" ShapeID="_x0000_i1172" DrawAspect="Content" ObjectID="_1420319696" r:id="rId198"/>
        </w:object>
      </w:r>
      <w:r w:rsidRPr="002942BF">
        <w:t>[</w:t>
      </w:r>
      <w:r>
        <w:t>В</w:t>
      </w:r>
      <w:r w:rsidRPr="002942BF">
        <w:t>]</w:t>
      </w:r>
      <w:r>
        <w:t xml:space="preserve">; </w:t>
      </w:r>
      <w:r w:rsidRPr="00C46039">
        <w:rPr>
          <w:position w:val="-12"/>
        </w:rPr>
        <w:object w:dxaOrig="3400" w:dyaOrig="380">
          <v:shape id="_x0000_i1173" type="#_x0000_t75" style="width:170.25pt;height:18.75pt" o:ole="">
            <v:imagedata r:id="rId90" o:title=""/>
          </v:shape>
          <o:OLEObject Type="Embed" ProgID="Equation.DSMT4" ShapeID="_x0000_i1173" DrawAspect="Content" ObjectID="_1420319697" r:id="rId199"/>
        </w:object>
      </w:r>
      <w:r w:rsidRPr="002942BF">
        <w:t>[</w:t>
      </w:r>
      <w:r>
        <w:t>Ом</w:t>
      </w:r>
      <w:r w:rsidRPr="002942BF">
        <w:t>]</w:t>
      </w:r>
      <w:r>
        <w:t>;</w:t>
      </w:r>
      <w:r w:rsidRPr="002942BF">
        <w:t xml:space="preserve"> </w:t>
      </w:r>
      <w:r w:rsidRPr="00C46039">
        <w:rPr>
          <w:position w:val="-12"/>
        </w:rPr>
        <w:object w:dxaOrig="3280" w:dyaOrig="380">
          <v:shape id="_x0000_i1174" type="#_x0000_t75" style="width:164.25pt;height:18.75pt" o:ole="">
            <v:imagedata r:id="rId92" o:title=""/>
          </v:shape>
          <o:OLEObject Type="Embed" ProgID="Equation.DSMT4" ShapeID="_x0000_i1174" DrawAspect="Content" ObjectID="_1420319698" r:id="rId200"/>
        </w:object>
      </w:r>
      <w:r w:rsidRPr="002942BF">
        <w:t>[</w:t>
      </w:r>
      <w:r>
        <w:t>Ом</w:t>
      </w:r>
      <w:r w:rsidRPr="002942BF">
        <w:t>]</w:t>
      </w:r>
      <w:r>
        <w:t xml:space="preserve">; </w:t>
      </w:r>
      <w:r w:rsidRPr="00C46039">
        <w:rPr>
          <w:position w:val="-12"/>
        </w:rPr>
        <w:object w:dxaOrig="5679" w:dyaOrig="460">
          <v:shape id="_x0000_i1175" type="#_x0000_t75" style="width:284.25pt;height:23.25pt" o:ole="">
            <v:imagedata r:id="rId94" o:title=""/>
          </v:shape>
          <o:OLEObject Type="Embed" ProgID="Equation.DSMT4" ShapeID="_x0000_i1175" DrawAspect="Content" ObjectID="_1420319699" r:id="rId201"/>
        </w:object>
      </w:r>
      <w:r w:rsidRPr="002942BF">
        <w:t>[</w:t>
      </w:r>
      <w:r>
        <w:t>Ом</w:t>
      </w:r>
      <w:r w:rsidRPr="002942BF">
        <w:t>]</w:t>
      </w:r>
      <w:r>
        <w:t xml:space="preserve"> – сопротивления цепи для первой гармоники напряжения источника.</w:t>
      </w:r>
    </w:p>
    <w:p w:rsidR="003B1205" w:rsidRPr="002942BF" w:rsidRDefault="003B1205" w:rsidP="003B1205">
      <w:pPr>
        <w:jc w:val="both"/>
      </w:pPr>
      <w:r>
        <w:tab/>
        <w:t>Комплексная амплитуда тока первой гармоники источника имеет значение</w:t>
      </w:r>
    </w:p>
    <w:p w:rsidR="003B1205" w:rsidRPr="00817B0A" w:rsidRDefault="003B1205" w:rsidP="003B1205">
      <w:pPr>
        <w:jc w:val="center"/>
      </w:pPr>
      <w:r w:rsidRPr="00C67FC0">
        <w:rPr>
          <w:position w:val="-12"/>
        </w:rPr>
        <w:object w:dxaOrig="4459" w:dyaOrig="460">
          <v:shape id="_x0000_i1176" type="#_x0000_t75" style="width:222.75pt;height:23.25pt" o:ole="">
            <v:imagedata r:id="rId96" o:title=""/>
          </v:shape>
          <o:OLEObject Type="Embed" ProgID="Equation.DSMT4" ShapeID="_x0000_i1176" DrawAspect="Content" ObjectID="_1420319700" r:id="rId202"/>
        </w:object>
      </w:r>
      <w:r w:rsidRPr="00817B0A">
        <w:t>[</w:t>
      </w:r>
      <w:r>
        <w:t>А</w:t>
      </w:r>
      <w:r w:rsidRPr="00817B0A">
        <w:t>]</w:t>
      </w:r>
    </w:p>
    <w:p w:rsidR="003B1205" w:rsidRPr="002942BF" w:rsidRDefault="003B1205" w:rsidP="003B1205">
      <w:pPr>
        <w:jc w:val="both"/>
      </w:pPr>
      <w:r>
        <w:tab/>
      </w:r>
      <w:r w:rsidRPr="0050482C">
        <w:t xml:space="preserve">Этот ток </w:t>
      </w:r>
      <w:r>
        <w:t xml:space="preserve">делится обратно пропорционально сопротивлениям параллельно включенных ветвей </w:t>
      </w:r>
      <w:r w:rsidRPr="00C67FC0">
        <w:rPr>
          <w:position w:val="-12"/>
        </w:rPr>
        <w:object w:dxaOrig="440" w:dyaOrig="380">
          <v:shape id="_x0000_i1177" type="#_x0000_t75" style="width:21.75pt;height:18.75pt" o:ole="">
            <v:imagedata r:id="rId98" o:title=""/>
          </v:shape>
          <o:OLEObject Type="Embed" ProgID="Equation.DSMT4" ShapeID="_x0000_i1177" DrawAspect="Content" ObjectID="_1420319701" r:id="rId203"/>
        </w:object>
      </w:r>
      <w:r>
        <w:t xml:space="preserve"> и </w:t>
      </w:r>
      <w:r w:rsidRPr="00C46039">
        <w:rPr>
          <w:position w:val="-12"/>
        </w:rPr>
        <w:object w:dxaOrig="1240" w:dyaOrig="380">
          <v:shape id="_x0000_i1178" type="#_x0000_t75" style="width:62.25pt;height:18.75pt" o:ole="">
            <v:imagedata r:id="rId100" o:title=""/>
          </v:shape>
          <o:OLEObject Type="Embed" ProgID="Equation.DSMT4" ShapeID="_x0000_i1178" DrawAspect="Content" ObjectID="_1420319702" r:id="rId204"/>
        </w:object>
      </w:r>
      <w:r>
        <w:t>, поэтому ток в нагрузке</w:t>
      </w:r>
    </w:p>
    <w:p w:rsidR="003B1205" w:rsidRPr="00120977" w:rsidRDefault="003B1205" w:rsidP="003B1205">
      <w:pPr>
        <w:jc w:val="center"/>
      </w:pPr>
      <w:r w:rsidRPr="0050482C">
        <w:rPr>
          <w:position w:val="-12"/>
        </w:rPr>
        <w:object w:dxaOrig="8779" w:dyaOrig="460">
          <v:shape id="_x0000_i1179" type="#_x0000_t75" style="width:438.75pt;height:23.25pt" o:ole="">
            <v:imagedata r:id="rId102" o:title=""/>
          </v:shape>
          <o:OLEObject Type="Embed" ProgID="Equation.DSMT4" ShapeID="_x0000_i1179" DrawAspect="Content" ObjectID="_1420319703" r:id="rId205"/>
        </w:object>
      </w:r>
      <w:r w:rsidRPr="00120977">
        <w:t>[</w:t>
      </w:r>
      <w:r>
        <w:t>А</w:t>
      </w:r>
      <w:r w:rsidRPr="00120977">
        <w:t>]</w:t>
      </w:r>
    </w:p>
    <w:p w:rsidR="003B1205" w:rsidRPr="002942BF" w:rsidRDefault="003B1205" w:rsidP="003B1205">
      <w:pPr>
        <w:jc w:val="both"/>
        <w:rPr>
          <w:spacing w:val="-2"/>
          <w:szCs w:val="28"/>
        </w:rPr>
      </w:pPr>
      <w:r w:rsidRPr="00B15F40">
        <w:rPr>
          <w:spacing w:val="-2"/>
          <w:szCs w:val="28"/>
        </w:rPr>
        <w:tab/>
        <w:t>Комплексное значение напряжения на нагрузке опред</w:t>
      </w:r>
      <w:r>
        <w:rPr>
          <w:spacing w:val="-2"/>
          <w:szCs w:val="28"/>
        </w:rPr>
        <w:t>елим по закону Ома</w:t>
      </w:r>
    </w:p>
    <w:p w:rsidR="003B1205" w:rsidRDefault="003B1205" w:rsidP="003B1205">
      <w:pPr>
        <w:jc w:val="center"/>
      </w:pPr>
      <w:r w:rsidRPr="0050482C">
        <w:rPr>
          <w:position w:val="-12"/>
        </w:rPr>
        <w:object w:dxaOrig="3019" w:dyaOrig="460">
          <v:shape id="_x0000_i1180" type="#_x0000_t75" style="width:150.75pt;height:23.25pt" o:ole="">
            <v:imagedata r:id="rId104" o:title=""/>
          </v:shape>
          <o:OLEObject Type="Embed" ProgID="Equation.DSMT4" ShapeID="_x0000_i1180" DrawAspect="Content" ObjectID="_1420319704" r:id="rId206"/>
        </w:object>
      </w:r>
      <w:r w:rsidRPr="00120977">
        <w:t>[</w:t>
      </w:r>
      <w:r>
        <w:t>В</w:t>
      </w:r>
      <w:r w:rsidRPr="00120977">
        <w:t>]</w:t>
      </w:r>
    </w:p>
    <w:p w:rsidR="003B1205" w:rsidRPr="002942BF" w:rsidRDefault="003B1205" w:rsidP="003B1205">
      <w:pPr>
        <w:jc w:val="both"/>
      </w:pPr>
      <w:r>
        <w:tab/>
        <w:t>Полученное значение позволяет записать мгновенное  значение первой гармоники напряжения на нагрузке</w:t>
      </w:r>
    </w:p>
    <w:p w:rsidR="003B1205" w:rsidRPr="00991E93" w:rsidRDefault="003B1205" w:rsidP="003B1205">
      <w:pPr>
        <w:jc w:val="center"/>
      </w:pPr>
      <w:r w:rsidRPr="0050482C">
        <w:rPr>
          <w:position w:val="-12"/>
        </w:rPr>
        <w:object w:dxaOrig="3140" w:dyaOrig="420">
          <v:shape id="_x0000_i1181" type="#_x0000_t75" style="width:156.75pt;height:21pt" o:ole="">
            <v:imagedata r:id="rId106" o:title=""/>
          </v:shape>
          <o:OLEObject Type="Embed" ProgID="Equation.DSMT4" ShapeID="_x0000_i1181" DrawAspect="Content" ObjectID="_1420319705" r:id="rId207"/>
        </w:object>
      </w:r>
      <w:r>
        <w:t xml:space="preserve"> [В]</w:t>
      </w:r>
    </w:p>
    <w:p w:rsidR="003B1205" w:rsidRDefault="003B1205" w:rsidP="003B1205">
      <w:pPr>
        <w:jc w:val="both"/>
      </w:pPr>
      <w:r w:rsidRPr="00991E93">
        <w:tab/>
      </w:r>
      <w:r w:rsidRPr="000D2F01">
        <w:rPr>
          <w:i/>
        </w:rPr>
        <w:t>Вторую гармонику</w:t>
      </w:r>
      <w:r w:rsidRPr="000D2F01">
        <w:t xml:space="preserve"> напряжения </w:t>
      </w:r>
      <w:r>
        <w:t xml:space="preserve">на нагрузке определим, используя в схеме замещения рис. 4.4 </w:t>
      </w:r>
      <w:r w:rsidRPr="000D2F01">
        <w:rPr>
          <w:i/>
        </w:rPr>
        <w:t>б</w:t>
      </w:r>
      <w:r>
        <w:t xml:space="preserve"> сопротивления цепи и напряжение источника для второй гармоники </w:t>
      </w:r>
    </w:p>
    <w:p w:rsidR="003B1205" w:rsidRPr="000D2F01" w:rsidRDefault="003B1205" w:rsidP="003B1205">
      <w:r w:rsidRPr="00C67FC0">
        <w:rPr>
          <w:position w:val="-12"/>
        </w:rPr>
        <w:object w:dxaOrig="1840" w:dyaOrig="460">
          <v:shape id="_x0000_i1182" type="#_x0000_t75" style="width:92.25pt;height:23.25pt" o:ole="">
            <v:imagedata r:id="rId108" o:title=""/>
          </v:shape>
          <o:OLEObject Type="Embed" ProgID="Equation.DSMT4" ShapeID="_x0000_i1182" DrawAspect="Content" ObjectID="_1420319706" r:id="rId208"/>
        </w:object>
      </w:r>
      <w:r w:rsidRPr="002942BF">
        <w:t>[</w:t>
      </w:r>
      <w:r>
        <w:t xml:space="preserve">В];   </w:t>
      </w:r>
      <w:r w:rsidRPr="00C46039">
        <w:rPr>
          <w:position w:val="-12"/>
        </w:rPr>
        <w:object w:dxaOrig="2820" w:dyaOrig="380">
          <v:shape id="_x0000_i1183" type="#_x0000_t75" style="width:141pt;height:18.75pt" o:ole="">
            <v:imagedata r:id="rId110" o:title=""/>
          </v:shape>
          <o:OLEObject Type="Embed" ProgID="Equation.DSMT4" ShapeID="_x0000_i1183" DrawAspect="Content" ObjectID="_1420319707" r:id="rId209"/>
        </w:object>
      </w:r>
      <w:r w:rsidRPr="002942BF">
        <w:t>[</w:t>
      </w:r>
      <w:r>
        <w:t>Ом</w:t>
      </w:r>
      <w:r w:rsidRPr="002942BF">
        <w:t>]</w:t>
      </w:r>
      <w:r>
        <w:t xml:space="preserve">; </w:t>
      </w:r>
      <w:r w:rsidRPr="00C46039">
        <w:rPr>
          <w:position w:val="-12"/>
        </w:rPr>
        <w:object w:dxaOrig="3800" w:dyaOrig="380">
          <v:shape id="_x0000_i1184" type="#_x0000_t75" style="width:189.75pt;height:18.75pt" o:ole="">
            <v:imagedata r:id="rId112" o:title=""/>
          </v:shape>
          <o:OLEObject Type="Embed" ProgID="Equation.DSMT4" ShapeID="_x0000_i1184" DrawAspect="Content" ObjectID="_1420319708" r:id="rId210"/>
        </w:object>
      </w:r>
      <w:r w:rsidRPr="002942BF">
        <w:t>[</w:t>
      </w:r>
      <w:r>
        <w:t>Ом</w:t>
      </w:r>
      <w:r w:rsidRPr="002942BF">
        <w:t>]</w:t>
      </w:r>
      <w:r>
        <w:t xml:space="preserve">; </w:t>
      </w:r>
      <w:r w:rsidRPr="00C46039">
        <w:rPr>
          <w:position w:val="-12"/>
        </w:rPr>
        <w:object w:dxaOrig="6020" w:dyaOrig="460">
          <v:shape id="_x0000_i1185" type="#_x0000_t75" style="width:300.75pt;height:23.25pt" o:ole="">
            <v:imagedata r:id="rId114" o:title=""/>
          </v:shape>
          <o:OLEObject Type="Embed" ProgID="Equation.DSMT4" ShapeID="_x0000_i1185" DrawAspect="Content" ObjectID="_1420319709" r:id="rId211"/>
        </w:object>
      </w:r>
      <w:r w:rsidRPr="002942BF">
        <w:t>[</w:t>
      </w:r>
      <w:r>
        <w:t>Ом</w:t>
      </w:r>
      <w:r w:rsidRPr="002942BF">
        <w:t>]</w:t>
      </w:r>
      <w:r>
        <w:t>.</w:t>
      </w:r>
    </w:p>
    <w:p w:rsidR="003B1205" w:rsidRPr="002942BF" w:rsidRDefault="003B1205" w:rsidP="003B1205">
      <w:pPr>
        <w:jc w:val="both"/>
      </w:pPr>
      <w:r>
        <w:tab/>
        <w:t>Значение комплексной амплитуды тока второй гармоники в цепи источника напряжения найдем по закону Ома</w:t>
      </w:r>
    </w:p>
    <w:p w:rsidR="003B1205" w:rsidRDefault="003B1205" w:rsidP="003B1205">
      <w:pPr>
        <w:jc w:val="center"/>
      </w:pPr>
      <w:r w:rsidRPr="00C67FC0">
        <w:rPr>
          <w:position w:val="-12"/>
        </w:rPr>
        <w:object w:dxaOrig="5560" w:dyaOrig="460">
          <v:shape id="_x0000_i1186" type="#_x0000_t75" style="width:278.25pt;height:23.25pt" o:ole="">
            <v:imagedata r:id="rId116" o:title=""/>
          </v:shape>
          <o:OLEObject Type="Embed" ProgID="Equation.DSMT4" ShapeID="_x0000_i1186" DrawAspect="Content" ObjectID="_1420319710" r:id="rId212"/>
        </w:object>
      </w:r>
      <w:r w:rsidRPr="00120977">
        <w:t>[</w:t>
      </w:r>
      <w:r>
        <w:t>А</w:t>
      </w:r>
      <w:r w:rsidRPr="00120977">
        <w:t>]</w:t>
      </w:r>
    </w:p>
    <w:p w:rsidR="003B1205" w:rsidRPr="002942BF" w:rsidRDefault="003B1205" w:rsidP="003B1205">
      <w:pPr>
        <w:jc w:val="both"/>
      </w:pPr>
      <w:r>
        <w:tab/>
        <w:t xml:space="preserve">Комплексную амплитуду тока второй гармоники в нагрузке </w:t>
      </w:r>
      <w:proofErr w:type="gramStart"/>
      <w:r w:rsidRPr="0032605C">
        <w:rPr>
          <w:i/>
        </w:rPr>
        <w:t>R</w:t>
      </w:r>
      <w:proofErr w:type="gramEnd"/>
      <w:r>
        <w:t>н найдем аналогично току первой гармоники путем деления тока источника обратно пропорционально сопротивлениям параллельно включенных ветвей</w:t>
      </w:r>
    </w:p>
    <w:p w:rsidR="003B1205" w:rsidRPr="00106203" w:rsidRDefault="003B1205" w:rsidP="003B1205">
      <w:pPr>
        <w:jc w:val="center"/>
      </w:pPr>
      <w:r w:rsidRPr="0050482C">
        <w:rPr>
          <w:position w:val="-12"/>
        </w:rPr>
        <w:object w:dxaOrig="8900" w:dyaOrig="460">
          <v:shape id="_x0000_i1187" type="#_x0000_t75" style="width:444.75pt;height:23.25pt" o:ole="">
            <v:imagedata r:id="rId118" o:title=""/>
          </v:shape>
          <o:OLEObject Type="Embed" ProgID="Equation.DSMT4" ShapeID="_x0000_i1187" DrawAspect="Content" ObjectID="_1420319711" r:id="rId213"/>
        </w:object>
      </w:r>
      <w:r w:rsidRPr="00120977">
        <w:t>[</w:t>
      </w:r>
      <w:r>
        <w:t>А</w:t>
      </w:r>
      <w:r w:rsidRPr="00120977">
        <w:t>]</w:t>
      </w:r>
    </w:p>
    <w:p w:rsidR="003B1205" w:rsidRDefault="003B1205" w:rsidP="003B1205">
      <w:pPr>
        <w:jc w:val="both"/>
      </w:pPr>
      <w:r>
        <w:tab/>
        <w:t>Комплексное значение напряжения второй гармоники на нагрузке найдем с помощью закона Ома</w:t>
      </w:r>
      <w:r w:rsidRPr="00106203">
        <w:t xml:space="preserve"> </w:t>
      </w:r>
    </w:p>
    <w:p w:rsidR="003B1205" w:rsidRDefault="003B1205" w:rsidP="003B1205">
      <w:pPr>
        <w:jc w:val="center"/>
      </w:pPr>
      <w:r w:rsidRPr="0050482C">
        <w:rPr>
          <w:position w:val="-12"/>
        </w:rPr>
        <w:object w:dxaOrig="2700" w:dyaOrig="420">
          <v:shape id="_x0000_i1188" type="#_x0000_t75" style="width:135pt;height:21pt" o:ole="">
            <v:imagedata r:id="rId120" o:title=""/>
          </v:shape>
          <o:OLEObject Type="Embed" ProgID="Equation.DSMT4" ShapeID="_x0000_i1188" DrawAspect="Content" ObjectID="_1420319712" r:id="rId214"/>
        </w:object>
      </w:r>
      <w:r w:rsidRPr="00120977">
        <w:t>[</w:t>
      </w:r>
      <w:r>
        <w:t>В</w:t>
      </w:r>
      <w:r w:rsidRPr="00120977">
        <w:t>]</w:t>
      </w:r>
    </w:p>
    <w:p w:rsidR="003B1205" w:rsidRPr="002942BF" w:rsidRDefault="003B1205" w:rsidP="003B1205">
      <w:pPr>
        <w:jc w:val="both"/>
      </w:pPr>
      <w:r>
        <w:tab/>
        <w:t>Полученное значение позволяет записать мгновенное  значение второй гармоники напряжения на нагрузке</w:t>
      </w:r>
    </w:p>
    <w:p w:rsidR="003B1205" w:rsidRDefault="003B1205" w:rsidP="003B1205">
      <w:pPr>
        <w:jc w:val="center"/>
      </w:pPr>
      <w:r w:rsidRPr="0050482C">
        <w:rPr>
          <w:position w:val="-12"/>
        </w:rPr>
        <w:object w:dxaOrig="3300" w:dyaOrig="420">
          <v:shape id="_x0000_i1189" type="#_x0000_t75" style="width:165pt;height:21pt" o:ole="">
            <v:imagedata r:id="rId122" o:title=""/>
          </v:shape>
          <o:OLEObject Type="Embed" ProgID="Equation.DSMT4" ShapeID="_x0000_i1189" DrawAspect="Content" ObjectID="_1420319713" r:id="rId215"/>
        </w:object>
      </w:r>
      <w:r>
        <w:t xml:space="preserve"> [В]</w:t>
      </w:r>
    </w:p>
    <w:p w:rsidR="003B1205" w:rsidRPr="002942BF" w:rsidRDefault="003B1205" w:rsidP="003B1205">
      <w:pPr>
        <w:jc w:val="both"/>
      </w:pPr>
      <w:r>
        <w:tab/>
        <w:t xml:space="preserve">Определение напряжения </w:t>
      </w:r>
      <w:r w:rsidRPr="002942BF">
        <w:rPr>
          <w:i/>
        </w:rPr>
        <w:t>четвертой гармоники</w:t>
      </w:r>
      <w:r>
        <w:t xml:space="preserve"> выполним аналогично расчету напряжения второй гармоники. Сопротивления цепи и напряжение источника для четвертой гармоники имеют значения</w:t>
      </w:r>
    </w:p>
    <w:p w:rsidR="003B1205" w:rsidRPr="000D2F01" w:rsidRDefault="003B1205" w:rsidP="003B1205">
      <w:pPr>
        <w:jc w:val="center"/>
      </w:pPr>
      <w:r w:rsidRPr="00C67FC0">
        <w:rPr>
          <w:position w:val="-12"/>
        </w:rPr>
        <w:object w:dxaOrig="1740" w:dyaOrig="460">
          <v:shape id="_x0000_i1190" type="#_x0000_t75" style="width:87pt;height:23.25pt" o:ole="">
            <v:imagedata r:id="rId124" o:title=""/>
          </v:shape>
          <o:OLEObject Type="Embed" ProgID="Equation.DSMT4" ShapeID="_x0000_i1190" DrawAspect="Content" ObjectID="_1420319714" r:id="rId216"/>
        </w:object>
      </w:r>
      <w:r>
        <w:t xml:space="preserve">В; </w:t>
      </w:r>
      <w:r w:rsidRPr="00C46039">
        <w:rPr>
          <w:position w:val="-12"/>
        </w:rPr>
        <w:object w:dxaOrig="2840" w:dyaOrig="380">
          <v:shape id="_x0000_i1191" type="#_x0000_t75" style="width:141.75pt;height:18.75pt" o:ole="">
            <v:imagedata r:id="rId126" o:title=""/>
          </v:shape>
          <o:OLEObject Type="Embed" ProgID="Equation.DSMT4" ShapeID="_x0000_i1191" DrawAspect="Content" ObjectID="_1420319715" r:id="rId217"/>
        </w:object>
      </w:r>
      <w:r w:rsidRPr="002942BF">
        <w:t>[</w:t>
      </w:r>
      <w:r>
        <w:t>Ом</w:t>
      </w:r>
      <w:r w:rsidRPr="003B1205">
        <w:t>]</w:t>
      </w:r>
      <w:r>
        <w:t xml:space="preserve">; </w:t>
      </w:r>
      <w:r w:rsidRPr="00C46039">
        <w:rPr>
          <w:position w:val="-12"/>
        </w:rPr>
        <w:object w:dxaOrig="3800" w:dyaOrig="380">
          <v:shape id="_x0000_i1192" type="#_x0000_t75" style="width:189.75pt;height:18.75pt" o:ole="">
            <v:imagedata r:id="rId128" o:title=""/>
          </v:shape>
          <o:OLEObject Type="Embed" ProgID="Equation.DSMT4" ShapeID="_x0000_i1192" DrawAspect="Content" ObjectID="_1420319716" r:id="rId218"/>
        </w:object>
      </w:r>
      <w:r w:rsidRPr="003B1205">
        <w:t>[</w:t>
      </w:r>
      <w:r>
        <w:t>Ом</w:t>
      </w:r>
      <w:r w:rsidRPr="003B1205">
        <w:t>]</w:t>
      </w:r>
      <w:r>
        <w:t xml:space="preserve">; </w:t>
      </w:r>
      <w:r w:rsidRPr="00C46039">
        <w:rPr>
          <w:position w:val="-12"/>
        </w:rPr>
        <w:object w:dxaOrig="5780" w:dyaOrig="460">
          <v:shape id="_x0000_i1193" type="#_x0000_t75" style="width:288.75pt;height:23.25pt" o:ole="">
            <v:imagedata r:id="rId130" o:title=""/>
          </v:shape>
          <o:OLEObject Type="Embed" ProgID="Equation.DSMT4" ShapeID="_x0000_i1193" DrawAspect="Content" ObjectID="_1420319717" r:id="rId219"/>
        </w:object>
      </w:r>
      <w:r w:rsidRPr="003B1205">
        <w:t>[</w:t>
      </w:r>
      <w:r>
        <w:t>Ом</w:t>
      </w:r>
      <w:r w:rsidRPr="003B1205">
        <w:t>]</w:t>
      </w:r>
      <w:r>
        <w:t>.</w:t>
      </w:r>
    </w:p>
    <w:p w:rsidR="003B1205" w:rsidRPr="002942BF" w:rsidRDefault="003B1205" w:rsidP="003B1205">
      <w:pPr>
        <w:jc w:val="both"/>
      </w:pPr>
      <w:r>
        <w:tab/>
        <w:t>Комплексную амплитуду тока четвертой гармоники определим по закону Ома</w:t>
      </w:r>
    </w:p>
    <w:p w:rsidR="003B1205" w:rsidRPr="00120977" w:rsidRDefault="003B1205" w:rsidP="003B1205">
      <w:pPr>
        <w:jc w:val="center"/>
      </w:pPr>
      <w:r w:rsidRPr="00C67FC0">
        <w:rPr>
          <w:position w:val="-12"/>
        </w:rPr>
        <w:object w:dxaOrig="5480" w:dyaOrig="460">
          <v:shape id="_x0000_i1194" type="#_x0000_t75" style="width:273.75pt;height:23.25pt" o:ole="">
            <v:imagedata r:id="rId132" o:title=""/>
          </v:shape>
          <o:OLEObject Type="Embed" ProgID="Equation.DSMT4" ShapeID="_x0000_i1194" DrawAspect="Content" ObjectID="_1420319718" r:id="rId220"/>
        </w:object>
      </w:r>
      <w:r w:rsidRPr="00120977">
        <w:t>[</w:t>
      </w:r>
      <w:r>
        <w:t>А</w:t>
      </w:r>
      <w:r w:rsidRPr="00120977">
        <w:t>]</w:t>
      </w:r>
    </w:p>
    <w:p w:rsidR="003B1205" w:rsidRPr="002942BF" w:rsidRDefault="003B1205" w:rsidP="003B1205">
      <w:pPr>
        <w:jc w:val="both"/>
      </w:pPr>
      <w:r>
        <w:tab/>
        <w:t>Используя ток четвертой гармоники в ветви с источником напряжения, рассчитаем ток в нагрузке</w:t>
      </w:r>
    </w:p>
    <w:p w:rsidR="003B1205" w:rsidRPr="00106203" w:rsidRDefault="003B1205" w:rsidP="003B1205">
      <w:pPr>
        <w:jc w:val="center"/>
      </w:pPr>
      <w:r w:rsidRPr="0050482C">
        <w:rPr>
          <w:position w:val="-12"/>
        </w:rPr>
        <w:object w:dxaOrig="5080" w:dyaOrig="460">
          <v:shape id="_x0000_i1195" type="#_x0000_t75" style="width:254.25pt;height:23.25pt" o:ole="">
            <v:imagedata r:id="rId134" o:title=""/>
          </v:shape>
          <o:OLEObject Type="Embed" ProgID="Equation.DSMT4" ShapeID="_x0000_i1195" DrawAspect="Content" ObjectID="_1420319719" r:id="rId221"/>
        </w:object>
      </w:r>
      <w:r w:rsidRPr="00120977">
        <w:t>[</w:t>
      </w:r>
      <w:r>
        <w:t>А</w:t>
      </w:r>
      <w:r w:rsidRPr="00120977">
        <w:t>]</w:t>
      </w:r>
    </w:p>
    <w:p w:rsidR="003B1205" w:rsidRPr="002942BF" w:rsidRDefault="003B1205" w:rsidP="003B1205">
      <w:pPr>
        <w:jc w:val="both"/>
      </w:pPr>
      <w:r>
        <w:tab/>
        <w:t>Комплексное значение четвертой гармоники напряжения на нагрузке определим по закону Ома</w:t>
      </w:r>
    </w:p>
    <w:p w:rsidR="003B1205" w:rsidRDefault="003B1205" w:rsidP="003B1205">
      <w:pPr>
        <w:jc w:val="center"/>
      </w:pPr>
      <w:r w:rsidRPr="0050482C">
        <w:rPr>
          <w:position w:val="-12"/>
        </w:rPr>
        <w:object w:dxaOrig="3080" w:dyaOrig="460">
          <v:shape id="_x0000_i1196" type="#_x0000_t75" style="width:153.75pt;height:23.25pt" o:ole="">
            <v:imagedata r:id="rId136" o:title=""/>
          </v:shape>
          <o:OLEObject Type="Embed" ProgID="Equation.DSMT4" ShapeID="_x0000_i1196" DrawAspect="Content" ObjectID="_1420319720" r:id="rId222"/>
        </w:object>
      </w:r>
      <w:r w:rsidRPr="0032605C">
        <w:t>[</w:t>
      </w:r>
      <w:r>
        <w:t>В</w:t>
      </w:r>
      <w:r w:rsidRPr="0032605C">
        <w:t>]</w:t>
      </w:r>
    </w:p>
    <w:p w:rsidR="003B1205" w:rsidRPr="002942BF" w:rsidRDefault="003B1205" w:rsidP="003B1205">
      <w:pPr>
        <w:ind w:firstLine="708"/>
        <w:jc w:val="both"/>
      </w:pPr>
      <w:r>
        <w:t>Мгновенное  значение второй гармоники напряжения на нагрузке определим по формуле</w:t>
      </w:r>
    </w:p>
    <w:p w:rsidR="003B1205" w:rsidRDefault="003B1205" w:rsidP="003B1205">
      <w:pPr>
        <w:jc w:val="center"/>
      </w:pPr>
      <w:r w:rsidRPr="0050482C">
        <w:rPr>
          <w:position w:val="-12"/>
        </w:rPr>
        <w:object w:dxaOrig="3300" w:dyaOrig="420">
          <v:shape id="_x0000_i1197" type="#_x0000_t75" style="width:165pt;height:21pt" o:ole="">
            <v:imagedata r:id="rId138" o:title=""/>
          </v:shape>
          <o:OLEObject Type="Embed" ProgID="Equation.DSMT4" ShapeID="_x0000_i1197" DrawAspect="Content" ObjectID="_1420319721" r:id="rId223"/>
        </w:object>
      </w:r>
      <w:r>
        <w:t xml:space="preserve"> [В]</w:t>
      </w:r>
    </w:p>
    <w:p w:rsidR="003B1205" w:rsidRPr="002942BF" w:rsidRDefault="003B1205" w:rsidP="003B1205">
      <w:pPr>
        <w:jc w:val="both"/>
      </w:pPr>
      <w:r>
        <w:tab/>
        <w:t>Результирующее напряжение на нагрузке найдем путем суммирования отдельных составляющих, рассчитанных выше</w:t>
      </w:r>
    </w:p>
    <w:p w:rsidR="003B1205" w:rsidRPr="00106203" w:rsidRDefault="003B1205" w:rsidP="003B1205">
      <w:pPr>
        <w:jc w:val="center"/>
      </w:pPr>
      <w:r w:rsidRPr="002942BF">
        <w:rPr>
          <w:position w:val="-36"/>
        </w:rPr>
        <w:object w:dxaOrig="8740" w:dyaOrig="840">
          <v:shape id="_x0000_i1198" type="#_x0000_t75" style="width:437.25pt;height:42pt" o:ole="">
            <v:imagedata r:id="rId140" o:title=""/>
          </v:shape>
          <o:OLEObject Type="Embed" ProgID="Equation.DSMT4" ShapeID="_x0000_i1198" DrawAspect="Content" ObjectID="_1420319722" r:id="rId224"/>
        </w:object>
      </w:r>
    </w:p>
    <w:p w:rsidR="003B1205" w:rsidRPr="00E86C4C" w:rsidRDefault="003B1205" w:rsidP="003B1205">
      <w:pPr>
        <w:jc w:val="both"/>
      </w:pPr>
      <w:r>
        <w:tab/>
        <w:t xml:space="preserve">Представим графики ЭДС источника </w:t>
      </w:r>
      <w:r w:rsidRPr="003B3F09">
        <w:rPr>
          <w:i/>
        </w:rPr>
        <w:t>e</w:t>
      </w:r>
      <w:r>
        <w:t>(</w:t>
      </w:r>
      <w:r w:rsidRPr="003B3F09">
        <w:rPr>
          <w:i/>
          <w:lang w:val="en-US"/>
        </w:rPr>
        <w:t>t</w:t>
      </w:r>
      <w:r>
        <w:t>)</w:t>
      </w:r>
      <w:r w:rsidRPr="00E86C4C">
        <w:t xml:space="preserve"> и на</w:t>
      </w:r>
      <w:r>
        <w:t>пряжения</w:t>
      </w:r>
      <w:r w:rsidRPr="00E86C4C">
        <w:t xml:space="preserve"> нагрузк</w:t>
      </w:r>
      <w:r>
        <w:t>и</w:t>
      </w:r>
      <w:r w:rsidRPr="00E86C4C">
        <w:t xml:space="preserve"> </w:t>
      </w:r>
      <w:r w:rsidRPr="0050482C">
        <w:rPr>
          <w:position w:val="-12"/>
        </w:rPr>
        <w:object w:dxaOrig="560" w:dyaOrig="360">
          <v:shape id="_x0000_i1199" type="#_x0000_t75" style="width:27.75pt;height:18pt" o:ole="">
            <v:imagedata r:id="rId142" o:title=""/>
          </v:shape>
          <o:OLEObject Type="Embed" ProgID="Equation.DSMT4" ShapeID="_x0000_i1199" DrawAspect="Content" ObjectID="_1420319723" r:id="rId225"/>
        </w:object>
      </w:r>
      <w:r>
        <w:t xml:space="preserve"> </w:t>
      </w:r>
    </w:p>
    <w:p w:rsidR="003B1205" w:rsidRDefault="00FC65B8" w:rsidP="003B1205">
      <w:pPr>
        <w:jc w:val="center"/>
      </w:pPr>
      <w:r>
        <w:rPr>
          <w:noProof/>
        </w:rPr>
        <w:pict>
          <v:group id="_x0000_s1269" editas="canvas" style="position:absolute;left:0;text-align:left;margin-left:68.15pt;margin-top:11.5pt;width:315.8pt;height:197.1pt;z-index:251669504" coordorigin="1497,1418" coordsize="6316,3942">
            <o:lock v:ext="edit" aspectratio="t"/>
            <v:shape id="_x0000_s1270" type="#_x0000_t75" style="position:absolute;left:1497;top:1418;width:6316;height:3942" o:preferrelative="f">
              <v:fill o:detectmouseclick="t"/>
              <v:path o:extrusionok="t" o:connecttype="none"/>
              <o:lock v:ext="edit" text="t"/>
            </v:shape>
            <v:group id="_x0000_s1271" style="position:absolute;left:1857;top:1469;width:5816;height:3615" coordorigin="1825,1496" coordsize="5816,3615">
              <v:line id="_x0000_s1272" style="position:absolute" from="2731,4761" to="2732,4857" strokeweight=".6pt"/>
              <v:line id="_x0000_s1273" style="position:absolute" from="3331,4761" to="3332,4857" strokeweight=".6pt"/>
              <v:line id="_x0000_s1274" style="position:absolute" from="3942,4761" to="3943,4857" strokeweight=".6pt"/>
              <v:line id="_x0000_s1275" style="position:absolute" from="4541,4761" to="4542,4857" strokeweight=".6pt"/>
              <v:line id="_x0000_s1276" style="position:absolute" from="5140,4761" to="5141,4857" strokeweight=".6pt"/>
              <v:line id="_x0000_s1277" style="position:absolute" from="5752,4761" to="5753,4857" strokeweight=".6pt"/>
              <v:line id="_x0000_s1278" style="position:absolute" from="6351,4761" to="6352,4857" strokeweight=".6pt"/>
              <v:line id="_x0000_s1279" style="position:absolute" from="6950,4761" to="6951,4857" strokeweight=".6pt"/>
              <v:line id="_x0000_s1280" style="position:absolute" from="2132,4354" to="2228,4355" strokeweight=".6pt"/>
              <v:line id="_x0000_s1281" style="position:absolute" from="2132,3850" to="2228,3851" strokeweight=".6pt"/>
              <v:line id="_x0000_s1282" style="position:absolute" from="2132,3347" to="2228,3348" strokeweight=".6pt"/>
              <v:line id="_x0000_s1283" style="position:absolute" from="2132,2844" to="2228,2845" strokeweight=".6pt"/>
              <v:line id="_x0000_s1284" style="position:absolute" from="2132,2341" to="2228,2342" strokeweight=".6pt"/>
              <v:line id="_x0000_s1285" style="position:absolute" from="2132,1837" to="2228,1838" strokeweight=".6pt"/>
              <v:rect id="_x0000_s1286" style="position:absolute;left:2120;top:4904;width:91;height:207;mso-wrap-style:none" filled="f" stroked="f">
                <v:textbox style="mso-fit-shape-to-text:t" inset="0,0,0,0">
                  <w:txbxContent>
                    <w:p w:rsidR="003B1205" w:rsidRPr="00FA31FE" w:rsidRDefault="003B1205" w:rsidP="003B1205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</w:t>
                      </w:r>
                    </w:p>
                  </w:txbxContent>
                </v:textbox>
              </v:rect>
              <v:rect id="_x0000_s1287" style="position:absolute;left:2636;top:4904;width:316;height:207;mso-wrap-style:none" filled="f" stroked="f">
                <v:textbox style="mso-fit-shape-to-text:t" inset="0,0,0,0">
                  <w:txbxContent>
                    <w:p w:rsidR="003B1205" w:rsidRPr="00FA31FE" w:rsidRDefault="003B1205" w:rsidP="003B1205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02</w:t>
                      </w:r>
                    </w:p>
                  </w:txbxContent>
                </v:textbox>
              </v:rect>
              <v:rect id="_x0000_s1288" style="position:absolute;left:3235;top:4904;width:316;height:207;mso-wrap-style:none" filled="f" stroked="f">
                <v:textbox style="mso-fit-shape-to-text:t" inset="0,0,0,0">
                  <w:txbxContent>
                    <w:p w:rsidR="003B1205" w:rsidRPr="00FA31FE" w:rsidRDefault="003B1205" w:rsidP="003B1205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04</w:t>
                      </w:r>
                    </w:p>
                  </w:txbxContent>
                </v:textbox>
              </v:rect>
              <v:rect id="_x0000_s1289" style="position:absolute;left:3846;top:4904;width:316;height:207;mso-wrap-style:none" filled="f" stroked="f">
                <v:textbox style="mso-fit-shape-to-text:t" inset="0,0,0,0">
                  <w:txbxContent>
                    <w:p w:rsidR="003B1205" w:rsidRPr="00FA31FE" w:rsidRDefault="003B1205" w:rsidP="003B1205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06</w:t>
                      </w:r>
                    </w:p>
                  </w:txbxContent>
                </v:textbox>
              </v:rect>
              <v:rect id="_x0000_s1290" style="position:absolute;left:4445;top:4904;width:316;height:207;mso-wrap-style:none" filled="f" stroked="f">
                <v:textbox style="mso-fit-shape-to-text:t" inset="0,0,0,0">
                  <w:txbxContent>
                    <w:p w:rsidR="003B1205" w:rsidRPr="00FA31FE" w:rsidRDefault="003B1205" w:rsidP="003B1205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08</w:t>
                      </w:r>
                    </w:p>
                  </w:txbxContent>
                </v:textbox>
              </v:rect>
              <v:rect id="_x0000_s1291" style="position:absolute;left:5080;top:4904;width:226;height:207;mso-wrap-style:none" filled="f" stroked="f">
                <v:textbox style="mso-fit-shape-to-text:t" inset="0,0,0,0">
                  <w:txbxContent>
                    <w:p w:rsidR="003B1205" w:rsidRPr="00FA31FE" w:rsidRDefault="003B1205" w:rsidP="003B1205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1</w:t>
                      </w:r>
                    </w:p>
                  </w:txbxContent>
                </v:textbox>
              </v:rect>
              <v:rect id="_x0000_s1292" style="position:absolute;left:5656;top:4904;width:316;height:207;mso-wrap-style:none" filled="f" stroked="f">
                <v:textbox style="mso-fit-shape-to-text:t" inset="0,0,0,0">
                  <w:txbxContent>
                    <w:p w:rsidR="003B1205" w:rsidRPr="00FA31FE" w:rsidRDefault="003B1205" w:rsidP="003B1205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12</w:t>
                      </w:r>
                    </w:p>
                  </w:txbxContent>
                </v:textbox>
              </v:rect>
              <v:rect id="_x0000_s1293" style="position:absolute;left:6255;top:4904;width:316;height:207;mso-wrap-style:none" filled="f" stroked="f">
                <v:textbox style="mso-fit-shape-to-text:t" inset="0,0,0,0">
                  <w:txbxContent>
                    <w:p w:rsidR="003B1205" w:rsidRPr="00FA31FE" w:rsidRDefault="003B1205" w:rsidP="003B1205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14</w:t>
                      </w:r>
                    </w:p>
                  </w:txbxContent>
                </v:textbox>
              </v:rect>
              <v:rect id="_x0000_s1294" style="position:absolute;left:6854;top:4904;width:316;height:207;mso-wrap-style:none" filled="f" stroked="f">
                <v:textbox style="mso-fit-shape-to-text:t" inset="0,0,0,0">
                  <w:txbxContent>
                    <w:p w:rsidR="003B1205" w:rsidRPr="00FA31FE" w:rsidRDefault="003B1205" w:rsidP="003B1205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.16</w:t>
                      </w:r>
                    </w:p>
                  </w:txbxContent>
                </v:textbox>
              </v:rect>
              <v:line id="_x0000_s1295" style="position:absolute" from="1825,4857" to="1884,4858" strokeweight=".6pt"/>
              <v:rect id="_x0000_s1296" style="position:absolute;left:1896;top:4785;width:181;height:207;mso-wrap-style:none" filled="f" stroked="f">
                <v:textbox style="mso-fit-shape-to-text:t" inset="0,0,0,0">
                  <w:txbxContent>
                    <w:p w:rsidR="003B1205" w:rsidRPr="00FA31FE" w:rsidRDefault="003B1205" w:rsidP="003B1205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20</w:t>
                      </w:r>
                    </w:p>
                  </w:txbxContent>
                </v:textbox>
              </v:rect>
              <v:rect id="_x0000_s1297" style="position:absolute;left:1956;top:4281;width:91;height:207;mso-wrap-style:none" filled="f" stroked="f">
                <v:textbox style="mso-fit-shape-to-text:t" inset="0,0,0,0">
                  <w:txbxContent>
                    <w:p w:rsidR="003B1205" w:rsidRPr="00FA31FE" w:rsidRDefault="003B1205" w:rsidP="003B1205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0</w:t>
                      </w:r>
                    </w:p>
                  </w:txbxContent>
                </v:textbox>
              </v:rect>
              <v:rect id="_x0000_s1298" style="position:absolute;left:1884;top:3778;width:181;height:207;mso-wrap-style:none" filled="f" stroked="f">
                <v:textbox style="mso-fit-shape-to-text:t" inset="0,0,0,0">
                  <w:txbxContent>
                    <w:p w:rsidR="003B1205" w:rsidRPr="00FA31FE" w:rsidRDefault="003B1205" w:rsidP="003B1205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20</w:t>
                      </w:r>
                    </w:p>
                  </w:txbxContent>
                </v:textbox>
              </v:rect>
              <v:rect id="_x0000_s1299" style="position:absolute;left:1884;top:3275;width:181;height:207;mso-wrap-style:none" filled="f" stroked="f">
                <v:textbox style="mso-fit-shape-to-text:t" inset="0,0,0,0">
                  <w:txbxContent>
                    <w:p w:rsidR="003B1205" w:rsidRPr="00FA31FE" w:rsidRDefault="003B1205" w:rsidP="003B1205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40</w:t>
                      </w:r>
                    </w:p>
                  </w:txbxContent>
                </v:textbox>
              </v:rect>
              <v:rect id="_x0000_s1300" style="position:absolute;left:1884;top:2772;width:181;height:207;mso-wrap-style:none" filled="f" stroked="f">
                <v:textbox style="mso-fit-shape-to-text:t" inset="0,0,0,0">
                  <w:txbxContent>
                    <w:p w:rsidR="003B1205" w:rsidRPr="00FA31FE" w:rsidRDefault="003B1205" w:rsidP="003B1205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60</w:t>
                      </w:r>
                    </w:p>
                  </w:txbxContent>
                </v:textbox>
              </v:rect>
              <v:rect id="_x0000_s1301" style="position:absolute;left:1884;top:2268;width:181;height:207;mso-wrap-style:none" filled="f" stroked="f">
                <v:textbox style="mso-fit-shape-to-text:t" inset="0,0,0,0">
                  <w:txbxContent>
                    <w:p w:rsidR="003B1205" w:rsidRPr="00FA31FE" w:rsidRDefault="003B1205" w:rsidP="003B1205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80</w:t>
                      </w:r>
                    </w:p>
                  </w:txbxContent>
                </v:textbox>
              </v:rect>
              <v:rect id="_x0000_s1302" style="position:absolute;left:1828;top:1765;width:271;height:207;mso-wrap-style:none" filled="f" stroked="f">
                <v:textbox style="mso-fit-shape-to-text:t" inset="0,0,0,0">
                  <w:txbxContent>
                    <w:p w:rsidR="003B1205" w:rsidRPr="00FA31FE" w:rsidRDefault="003B1205" w:rsidP="003B1205">
                      <w:pPr>
                        <w:rPr>
                          <w:sz w:val="18"/>
                          <w:szCs w:val="18"/>
                        </w:rPr>
                      </w:pPr>
                      <w:r w:rsidRPr="00FA31FE">
                        <w:rPr>
                          <w:color w:val="000000"/>
                          <w:sz w:val="18"/>
                          <w:szCs w:val="18"/>
                          <w:lang w:val="en-US"/>
                        </w:rPr>
                        <w:t>100</w:t>
                      </w:r>
                    </w:p>
                  </w:txbxContent>
                </v:textbox>
              </v:rect>
              <v:shape id="_x0000_s1303" style="position:absolute;left:2052;top:4090;width:36;height:24" coordsize="3,2" path="m,l1,1,3,2e" filled="f" strokeweight="1.2pt">
                <v:path arrowok="t"/>
              </v:shape>
              <v:shape id="_x0000_s1304" style="position:absolute;left:2228;top:4090;width:36;height:24" coordsize="3,2" path="m,2l1,1,3,e" filled="f" strokeweight="1.2pt">
                <v:path arrowok="t"/>
              </v:shape>
              <v:line id="_x0000_s1305" style="position:absolute;flip:y" from="2312,3994" to="2336,4030" strokeweight="1.2pt"/>
              <v:shape id="_x0000_s1306" style="position:absolute;left:2360;top:3898;width:24;height:36" coordsize="2,3" path="m,3r,l2,e" filled="f" strokeweight="1.2pt">
                <v:path arrowok="t"/>
              </v:shape>
              <v:line id="_x0000_s1307" style="position:absolute;flip:y" from="2396,3802" to="2420,3838" strokeweight="1.2pt"/>
              <v:line id="_x0000_s1308" style="position:absolute;flip:y" from="2432,3706" to="2444,3742" strokeweight="1.2pt"/>
              <v:line id="_x0000_s1309" style="position:absolute;flip:y" from="2468,3611" to="2480,3647" strokeweight="1.2pt"/>
              <v:line id="_x0000_s1310" style="position:absolute;flip:y" from="2504,3515" to="2505,3551" strokeweight="1.2pt"/>
              <v:line id="_x0000_s1311" style="position:absolute;flip:y" from="2528,3419" to="2552,3455" strokeweight="1.2pt"/>
              <v:shape id="_x0000_s1312" style="position:absolute;left:2564;top:3323;width:12;height:36" coordsize="1,3" path="m,3l1,1,1,e" filled="f" strokeweight="1.2pt">
                <v:path arrowok="t"/>
              </v:shape>
              <v:shape id="_x0000_s1313" style="position:absolute;left:2600;top:3227;width:12;height:36" coordsize="1,3" path="m,3l1,2,1,e" filled="f" strokeweight="1.2pt">
                <v:path arrowok="t"/>
              </v:shape>
              <v:line id="_x0000_s1314" style="position:absolute;flip:y" from="2636,3131" to="2648,3167" strokeweight="1.2pt"/>
              <v:shape id="_x0000_s1315" style="position:absolute;left:2683;top:3036;width:24;height:35" coordsize="2,3" path="m,3l,2,2,e" filled="f" strokeweight="1.2pt">
                <v:path arrowok="t"/>
              </v:shape>
              <v:shape id="_x0000_s1316" style="position:absolute;left:2731;top:2940;width:24;height:36" coordsize="2,3" path="m,3l1,1,2,e" filled="f" strokeweight="1.2pt">
                <v:path arrowok="t"/>
              </v:shape>
              <v:shape id="_x0000_s1317" style="position:absolute;left:2803;top:2856;width:36;height:24" coordsize="3,2" path="m,2r,l3,e" filled="f" strokeweight="1.2pt">
                <v:path arrowok="t"/>
              </v:shape>
              <v:shape id="_x0000_s1318" style="position:absolute;left:2899;top:2820;width:36;height:12" coordsize="3,1" path="m,l,,2,,3,1e" filled="f" strokeweight="1.2pt">
                <v:path arrowok="t"/>
              </v:shape>
              <v:shape id="_x0000_s1319" style="position:absolute;left:2983;top:2880;width:24;height:36" coordsize="2,3" path="m,l,,2,3e" filled="f" strokeweight="1.2pt">
                <v:path arrowok="t"/>
              </v:shape>
              <v:shape id="_x0000_s1320" style="position:absolute;left:3055;top:2976;width:24;height:36" coordsize="2,3" path="m,l,,2,3e" filled="f" strokeweight="1.2pt">
                <v:path arrowok="t"/>
              </v:shape>
              <v:line id="_x0000_s1321" style="position:absolute" from="3091,3071" to="3115,3107" strokeweight="1.2pt"/>
              <v:shape id="_x0000_s1322" style="position:absolute;left:3139;top:3167;width:12;height:36" coordsize="1,3" path="m,l1,2r,1e" filled="f" strokeweight="1.2pt">
                <v:path arrowok="t"/>
              </v:shape>
              <v:shape id="_x0000_s1323" style="position:absolute;left:3175;top:3263;width:24;height:36" coordsize="2,3" path="m,l,,2,3e" filled="f" strokeweight="1.2pt">
                <v:path arrowok="t"/>
              </v:shape>
              <v:line id="_x0000_s1324" style="position:absolute" from="3223,3359" to="3235,3395" strokeweight="1.2pt"/>
              <v:shape id="_x0000_s1325" style="position:absolute;left:3271;top:3455;width:12;height:36" coordsize="1,3" path="m,l,,1,3e" filled="f" strokeweight="1.2pt">
                <v:path arrowok="t"/>
              </v:shape>
              <v:shape id="_x0000_s1326" style="position:absolute;left:3331;top:3551;width:36;height:36" coordsize="3,3" path="m,l2,2,3,3e" filled="f" strokeweight="1.2pt">
                <v:path arrowok="t"/>
              </v:shape>
              <v:shape id="_x0000_s1327" style="position:absolute;left:3415;top:3635;width:36;height:36" coordsize="3,3" path="m,l,,2,2,3,3e" filled="f" strokeweight="1.2pt">
                <v:path arrowok="t"/>
              </v:shape>
              <v:shape id="_x0000_s1328" style="position:absolute;left:3510;top:3730;width:36;height:24" coordsize="3,2" path="m,l2,1,3,2e" filled="f" strokeweight="1.2pt">
                <v:path arrowok="t"/>
              </v:shape>
              <v:shape id="_x0000_s1329" style="position:absolute;left:3594;top:3814;width:36;height:36" coordsize="3,3" path="m,l,,2,2,3,3e" filled="f" strokeweight="1.2pt">
                <v:path arrowok="t"/>
              </v:shape>
              <v:shape id="_x0000_s1330" style="position:absolute;left:3690;top:3910;width:36;height:24" coordsize="3,2" path="m,l2,1,3,2e" filled="f" strokeweight="1.2pt">
                <v:path arrowok="t"/>
              </v:shape>
              <v:shape id="_x0000_s1331" style="position:absolute;left:3786;top:3970;width:36;height:24" coordsize="3,2" path="m,l1,,3,2e" filled="f" strokeweight="1.2pt">
                <v:path arrowok="t"/>
              </v:shape>
              <v:shape id="_x0000_s1332" style="position:absolute;left:3882;top:4018;width:36;height:12" coordsize="3,1" path="m,l1,1r2,e" filled="f" strokeweight="1.2pt">
                <v:path arrowok="t"/>
              </v:shape>
              <v:shape id="_x0000_s1333" style="position:absolute;left:3978;top:4066;width:36;height:24" coordsize="3,2" path="m,l1,1,3,2e" filled="f" strokeweight="1.2pt">
                <v:path arrowok="t"/>
              </v:shape>
              <v:shape id="_x0000_s1334" style="position:absolute;left:4074;top:4114;width:36;height:1" coordsize="3,0" path="m,l,,3,e" filled="f" strokeweight="1.2pt">
                <v:path arrowok="t"/>
              </v:shape>
              <v:shape id="_x0000_s1335" style="position:absolute;left:4170;top:4042;width:24;height:36" coordsize="2,3" path="m,3r,l2,e" filled="f" strokeweight="1.2pt">
                <v:path arrowok="t"/>
              </v:shape>
              <v:shape id="_x0000_s1336" style="position:absolute;left:4230;top:3946;width:24;height:36" coordsize="2,3" path="m,3r,l2,e" filled="f" strokeweight="1.2pt">
                <v:path arrowok="t"/>
              </v:shape>
              <v:line id="_x0000_s1337" style="position:absolute;flip:y" from="4277,3850" to="4289,3886" strokeweight="1.2pt"/>
              <v:line id="_x0000_s1338" style="position:absolute;flip:y" from="4313,3754" to="4325,3790" strokeweight="1.2pt"/>
              <v:shape id="_x0000_s1339" style="position:absolute;left:4349;top:3659;width:12;height:36" coordsize="1,3" path="m,3l1,1,1,e" filled="f" strokeweight="1.2pt">
                <v:path arrowok="t"/>
              </v:shape>
              <v:shape id="_x0000_s1340" style="position:absolute;left:4373;top:3563;width:12;height:36" coordsize="1,3" path="m,3l1,1,1,e" filled="f" strokeweight="1.2pt">
                <v:path arrowok="t"/>
              </v:shape>
              <v:shape id="_x0000_s1341" style="position:absolute;left:4409;top:3467;width:12;height:36" coordsize="1,3" path="m,3l1,2,1,e" filled="f" strokeweight="1.2pt">
                <v:path arrowok="t"/>
              </v:shape>
              <v:shape id="_x0000_s1342" style="position:absolute;left:4433;top:3371;width:12;height:36" coordsize="1,3" path="m,3l1,2,1,e" filled="f" strokeweight="1.2pt">
                <v:path arrowok="t"/>
              </v:shape>
              <v:shape id="_x0000_s1343" style="position:absolute;left:4481;top:3275;width:12;height:36" coordsize="1,3" path="m,3r,l1,e" filled="f" strokeweight="1.2pt">
                <v:path arrowok="t"/>
              </v:shape>
              <v:line id="_x0000_s1344" style="position:absolute;flip:y" from="4505,3179" to="4529,3215" strokeweight="1.2pt"/>
              <v:shape id="_x0000_s1345" style="position:absolute;left:4553;top:3083;width:24;height:36" coordsize="2,3" path="m,3l1,2,2,e" filled="f" strokeweight="1.2pt">
                <v:path arrowok="t"/>
              </v:shape>
              <v:line id="_x0000_s1346" style="position:absolute;flip:y" from="4601,2988" to="4625,3024" strokeweight="1.2pt"/>
              <v:shape id="_x0000_s1347" style="position:absolute;left:4661;top:2892;width:24;height:36" coordsize="2,3" path="m,3l1,1,2,e" filled="f" strokeweight="1.2pt">
                <v:path arrowok="t"/>
              </v:shape>
              <v:shape id="_x0000_s1348" style="position:absolute;left:4745;top:2832;width:36;height:12" coordsize="3,1" path="m,1l2,,3,e" filled="f" strokeweight="1.2pt">
                <v:path arrowok="t"/>
              </v:shape>
              <v:shape id="_x0000_s1349" style="position:absolute;left:4841;top:2832;width:36;height:24" coordsize="3,2" path="m,l2,1,3,2e" filled="f" strokeweight="1.2pt">
                <v:path arrowok="t"/>
              </v:shape>
              <v:shape id="_x0000_s1350" style="position:absolute;left:4913;top:2916;width:24;height:36" coordsize="2,3" path="m,l1,1,2,3e" filled="f" strokeweight="1.2pt">
                <v:path arrowok="t"/>
              </v:shape>
              <v:line id="_x0000_s1351" style="position:absolute" from="4961,3012" to="4985,3048" strokeweight="1.2pt"/>
              <v:shape id="_x0000_s1352" style="position:absolute;left:5009;top:3107;width:12;height:36" coordsize="1,3" path="m,l1,2r,1e" filled="f" strokeweight="1.2pt">
                <v:path arrowok="t"/>
              </v:shape>
              <v:shape id="_x0000_s1353" style="position:absolute;left:5045;top:3203;width:23;height:36" coordsize="2,3" path="m,l,,2,3e" filled="f" strokeweight="1.2pt">
                <v:path arrowok="t"/>
              </v:shape>
              <v:line id="_x0000_s1354" style="position:absolute" from="5080,3299" to="5104,3335" strokeweight="1.2pt"/>
              <v:shape id="_x0000_s1355" style="position:absolute;left:5128;top:3395;width:24;height:36" coordsize="2,3" path="m,l1,1,2,3e" filled="f" strokeweight="1.2pt">
                <v:path arrowok="t"/>
              </v:shape>
              <v:shape id="_x0000_s1356" style="position:absolute;left:5188;top:3491;width:24;height:36" coordsize="2,3" path="m,l,1,2,3e" filled="f" strokeweight="1.2pt">
                <v:path arrowok="t"/>
              </v:shape>
              <v:shape id="_x0000_s1357" style="position:absolute;left:5248;top:3587;width:36;height:24" coordsize="3,2" path="m,l,,3,2e" filled="f" strokeweight="1.2pt">
                <v:path arrowok="t"/>
              </v:shape>
              <v:shape id="_x0000_s1358" style="position:absolute;left:5332;top:3671;width:36;height:24" coordsize="3,2" path="m,l1,,3,2e" filled="f" strokeweight="1.2pt">
                <v:path arrowok="t"/>
              </v:shape>
              <v:shape id="_x0000_s1359" style="position:absolute;left:5428;top:3742;width:24;height:36" coordsize="2,3" path="m,l,1,2,3e" filled="f" strokeweight="1.2pt">
                <v:path arrowok="t"/>
              </v:shape>
              <v:shape id="_x0000_s1360" style="position:absolute;left:5500;top:3826;width:36;height:36" coordsize="3,3" path="m,l2,2,3,3e" filled="f" strokeweight="1.2pt">
                <v:path arrowok="t"/>
              </v:shape>
              <v:shape id="_x0000_s1361" style="position:absolute;left:5596;top:3910;width:36;height:36" coordsize="3,3" path="m,l1,1,3,3e" filled="f" strokeweight="1.2pt">
                <v:path arrowok="t"/>
              </v:shape>
              <v:shape id="_x0000_s1362" style="position:absolute;left:5692;top:3982;width:36;height:12" coordsize="3,1" path="m,l1,,3,1e" filled="f" strokeweight="1.2pt">
                <v:path arrowok="t"/>
              </v:shape>
              <v:shape id="_x0000_s1363" style="position:absolute;left:5788;top:4018;width:36;height:24" coordsize="3,2" path="m,l1,1,3,2e" filled="f" strokeweight="1.2pt">
                <v:path arrowok="t"/>
              </v:shape>
              <v:shape id="_x0000_s1364" style="position:absolute;left:5883;top:4078;width:36;height:24" coordsize="3,2" path="m,l,,3,2e" filled="f" strokeweight="1.2pt">
                <v:path arrowok="t"/>
              </v:shape>
              <v:shape id="_x0000_s1365" style="position:absolute;left:5979;top:4114;width:36;height:1" coordsize="3,0" path="m,l,,2,,3,e" filled="f" strokeweight="1.2pt">
                <v:path arrowok="t"/>
              </v:shape>
              <v:line id="_x0000_s1366" style="position:absolute;flip:y" from="6075,4030" to="6099,4066" strokeweight="1.2pt"/>
              <v:shape id="_x0000_s1367" style="position:absolute;left:6135;top:3934;width:12;height:36" coordsize="1,3" path="m,3r,l1,e" filled="f" strokeweight="1.2pt">
                <v:path arrowok="t"/>
              </v:shape>
              <v:line id="_x0000_s1368" style="position:absolute;flip:y" from="6183,3838" to="6184,3874" strokeweight="1.2pt"/>
              <v:line id="_x0000_s1369" style="position:absolute;flip:y" from="6207,3742" to="6231,3778" strokeweight="1.2pt"/>
              <v:shape id="_x0000_s1370" style="position:absolute;left:6243;top:3647;width:12;height:36" coordsize="1,3" path="m,3l1,1,1,e" filled="f" strokeweight="1.2pt">
                <v:path arrowok="t"/>
              </v:shape>
              <v:shape id="_x0000_s1371" style="position:absolute;left:6279;top:3551;width:12;height:36" coordsize="1,3" path="m,3l1,1,1,e" filled="f" strokeweight="1.2pt">
                <v:path arrowok="t"/>
              </v:shape>
              <v:shape id="_x0000_s1372" style="position:absolute;left:6303;top:3455;width:12;height:36" coordsize="1,3" path="m,3l1,1,1,e" filled="f" strokeweight="1.2pt">
                <v:path arrowok="t"/>
              </v:shape>
              <v:shape id="_x0000_s1373" style="position:absolute;left:6339;top:3359;width:12;height:36" coordsize="1,3" path="m,3l1,2,1,e" filled="f" strokeweight="1.2pt">
                <v:path arrowok="t"/>
              </v:shape>
              <v:shape id="_x0000_s1374" style="position:absolute;left:6375;top:3263;width:12;height:36" coordsize="1,3" path="m,3r,l1,e" filled="f" strokeweight="1.2pt">
                <v:path arrowok="t"/>
              </v:shape>
              <v:line id="_x0000_s1375" style="position:absolute;flip:y" from="6411,3167" to="6423,3203" strokeweight="1.2pt"/>
              <v:shape id="_x0000_s1376" style="position:absolute;left:6459;top:3071;width:12;height:36" coordsize="1,3" path="m,3l,2,1,e" filled="f" strokeweight="1.2pt">
                <v:path arrowok="t"/>
              </v:shape>
              <v:shape id="_x0000_s1377" style="position:absolute;left:6507;top:2976;width:24;height:36" coordsize="2,3" path="m,3l1,1,2,e" filled="f" strokeweight="1.2pt">
                <v:path arrowok="t"/>
              </v:shape>
              <v:shape id="_x0000_s1378" style="position:absolute;left:6567;top:2880;width:36;height:36" coordsize="3,3" path="m,3l1,2,3,e" filled="f" strokeweight="1.2pt">
                <v:path arrowok="t"/>
              </v:shape>
              <v:shape id="_x0000_s1379" style="position:absolute;left:6650;top:2832;width:36;height:1" coordsize="3,0" path="m,l2,,3,e" filled="f" strokeweight="1.2pt">
                <v:path arrowok="t"/>
              </v:shape>
              <v:shape id="_x0000_s1380" style="position:absolute;left:6746;top:2844;width:36;height:36" coordsize="3,3" path="m,l1,1,3,3e" filled="f" strokeweight="1.2pt">
                <v:path arrowok="t"/>
              </v:shape>
              <v:shape id="_x0000_s1381" style="position:absolute;left:6818;top:2940;width:24;height:36" coordsize="2,3" path="m,l,,2,3e" filled="f" strokeweight="1.2pt">
                <v:path arrowok="t"/>
              </v:shape>
              <v:line id="_x0000_s1382" style="position:absolute" from="6878,3036" to="6890,3071" strokeweight="1.2pt"/>
              <v:shape id="_x0000_s1383" style="position:absolute;left:6914;top:3131;width:12;height:36" coordsize="1,3" path="m,l,1,1,3e" filled="f" strokeweight="1.2pt">
                <v:path arrowok="t"/>
              </v:shape>
              <v:shape id="_x0000_s1384" style="position:absolute;left:2132;top:1873;width:4818;height:2540" coordsize="402,212" path="m,193l2,181,5,166,7,149r3,-19l12,110,15,91,17,72,20,55,22,40,25,28,27,18r3,-7l32,5,35,2,37,r3,l42,1r3,3l47,8r3,7l52,24r3,11l57,49r3,16l62,83r3,19l67,122r3,19l72,159r3,16l78,189r2,10l83,206r2,4l88,211r2,l93,210r2,-2l98,206r2,-2l103,204r2,l108,205r2,1l113,208r2,1l118,209r2,l123,208r2,-1l128,205r2,-1l133,204r2,l138,205r2,2l143,209r2,2l148,212r3,-1l153,207r3,-6l158,191r3,-12l163,164r3,-18l168,127r3,-20l173,87r3,-18l178,52r3,-14l183,26r3,-9l188,10r3,-5l193,2,196,r2,l201,1r2,3l206,9r2,7l211,25r2,12l216,51r2,17l221,86r2,19l226,125r3,19l231,162r3,16l236,191r3,9l241,207r3,3l246,212r3,-1l251,209r3,-2l256,205r3,-1l261,204r3,l266,205r3,2l271,208r3,1l276,209r3,l281,208r3,-1l286,205r3,-1l291,204r3,l296,206r3,1l302,209r2,2l307,211r2,-1l312,206r2,-6l317,190r2,-13l322,161r2,-18l327,123r2,-19l332,84r2,-18l337,50r2,-14l342,24r2,-9l347,9r2,-5l352,1,354,r3,l359,2r3,3l364,10r3,7l369,27r3,12l374,54r3,17l380,89r2,20l385,128r2,20l390,165r2,15l395,192r2,10l400,208r2,3e" filled="f" strokeweight="1.2pt">
                <v:path arrowok="t"/>
              </v:shape>
              <v:rect id="_x0000_s1385" style="position:absolute;left:7281;top:4504;width:360;height:360" filled="f" stroked="f">
                <v:textbox inset="0,0,0,0">
                  <w:txbxContent>
                    <w:p w:rsidR="003B1205" w:rsidRPr="00CD52E5" w:rsidRDefault="003B1205" w:rsidP="003B1205">
                      <w:pPr>
                        <w:rPr>
                          <w:i/>
                          <w:sz w:val="24"/>
                          <w:szCs w:val="24"/>
                        </w:rPr>
                      </w:pPr>
                      <w:proofErr w:type="gramStart"/>
                      <w:r w:rsidRPr="00CD52E5">
                        <w:rPr>
                          <w:i/>
                          <w:color w:val="000000"/>
                          <w:sz w:val="24"/>
                          <w:szCs w:val="24"/>
                          <w:lang w:val="en-US"/>
                        </w:rPr>
                        <w:t>t,</w:t>
                      </w:r>
                      <w:proofErr w:type="gramEnd"/>
                      <w:r w:rsidRPr="00CD52E5">
                        <w:rPr>
                          <w:color w:val="000000"/>
                          <w:sz w:val="24"/>
                          <w:szCs w:val="24"/>
                          <w:lang w:val="en-US"/>
                        </w:rPr>
                        <w:t>c</w:t>
                      </w:r>
                    </w:p>
                  </w:txbxContent>
                </v:textbox>
              </v:rect>
              <v:line id="_x0000_s1386" style="position:absolute;flip:y" from="2133,1616" to="2134,4856">
                <v:stroke endarrow="block"/>
              </v:line>
              <v:line id="_x0000_s1387" style="position:absolute" from="2133,4864" to="7533,4865">
                <v:stroke endarrow="block"/>
              </v:line>
              <v:rect id="_x0000_s1388" style="position:absolute;left:2873;top:1924;width:628;height:360" filled="f" stroked="f">
                <v:textbox inset="0,0,0,0">
                  <w:txbxContent>
                    <w:p w:rsidR="003B1205" w:rsidRPr="00CD52E5" w:rsidRDefault="003B1205" w:rsidP="003B1205">
                      <w:pPr>
                        <w:rPr>
                          <w:i/>
                          <w:sz w:val="26"/>
                          <w:szCs w:val="26"/>
                        </w:rPr>
                      </w:pPr>
                      <w:proofErr w:type="gramStart"/>
                      <w:r w:rsidRPr="00CD52E5">
                        <w:rPr>
                          <w:i/>
                          <w:color w:val="000000"/>
                          <w:sz w:val="26"/>
                          <w:szCs w:val="26"/>
                          <w:lang w:val="en-US"/>
                        </w:rPr>
                        <w:t>e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vertAlign w:val="subscript"/>
                        </w:rPr>
                        <w:t>вх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(</w:t>
                      </w:r>
                      <w:proofErr w:type="gramEnd"/>
                      <w:r w:rsidRPr="00CD52E5">
                        <w:rPr>
                          <w:i/>
                          <w:color w:val="000000"/>
                          <w:sz w:val="26"/>
                          <w:szCs w:val="26"/>
                          <w:lang w:val="en-US"/>
                        </w:rPr>
                        <w:t>t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)</w:t>
                      </w:r>
                    </w:p>
                  </w:txbxContent>
                </v:textbox>
              </v:rect>
              <v:rect id="_x0000_s1389" style="position:absolute;left:3141;top:2704;width:540;height:360" filled="f" stroked="f">
                <v:textbox inset="0,0,0,0">
                  <w:txbxContent>
                    <w:p w:rsidR="003B1205" w:rsidRPr="00CD52E5" w:rsidRDefault="003B1205" w:rsidP="003B1205">
                      <w:pPr>
                        <w:rPr>
                          <w:i/>
                          <w:sz w:val="26"/>
                          <w:szCs w:val="26"/>
                        </w:rPr>
                      </w:pPr>
                      <w:proofErr w:type="gramStart"/>
                      <w:r w:rsidRPr="00CD52E5">
                        <w:rPr>
                          <w:i/>
                          <w:color w:val="000000"/>
                          <w:sz w:val="26"/>
                          <w:szCs w:val="26"/>
                          <w:lang w:val="en-US"/>
                        </w:rPr>
                        <w:t>u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vertAlign w:val="subscript"/>
                          <w:lang w:val="en-US"/>
                        </w:rPr>
                        <w:t>н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(</w:t>
                      </w:r>
                      <w:proofErr w:type="gramEnd"/>
                      <w:r w:rsidRPr="00CD52E5">
                        <w:rPr>
                          <w:i/>
                          <w:color w:val="000000"/>
                          <w:sz w:val="26"/>
                          <w:szCs w:val="26"/>
                          <w:lang w:val="en-US"/>
                        </w:rPr>
                        <w:t>t</w:t>
                      </w:r>
                      <w:r w:rsidRPr="00CD52E5">
                        <w:rPr>
                          <w:color w:val="000000"/>
                          <w:sz w:val="26"/>
                          <w:szCs w:val="26"/>
                          <w:lang w:val="en-US"/>
                        </w:rPr>
                        <w:t>)</w:t>
                      </w:r>
                    </w:p>
                  </w:txbxContent>
                </v:textbox>
              </v:rect>
              <v:rect id="_x0000_s1390" style="position:absolute;left:2233;top:1496;width:728;height:360" filled="f" stroked="f">
                <v:textbox inset="0,0,0,0">
                  <w:txbxContent>
                    <w:p w:rsidR="003B1205" w:rsidRPr="00CD52E5" w:rsidRDefault="003B1205" w:rsidP="003B1205">
                      <w:pPr>
                        <w:rPr>
                          <w:i/>
                          <w:sz w:val="22"/>
                          <w:szCs w:val="22"/>
                        </w:rPr>
                      </w:pPr>
                      <w:proofErr w:type="gramStart"/>
                      <w:r w:rsidRPr="00CD52E5">
                        <w:rPr>
                          <w:i/>
                          <w:color w:val="000000"/>
                          <w:szCs w:val="28"/>
                          <w:lang w:val="en-US"/>
                        </w:rPr>
                        <w:t>e,</w:t>
                      </w:r>
                      <w:proofErr w:type="gramEnd"/>
                      <w:r w:rsidRPr="00CD52E5">
                        <w:rPr>
                          <w:i/>
                          <w:color w:val="000000"/>
                          <w:szCs w:val="28"/>
                          <w:lang w:val="en-US"/>
                        </w:rPr>
                        <w:t>u</w:t>
                      </w:r>
                      <w:r w:rsidRPr="00CD52E5">
                        <w:rPr>
                          <w:color w:val="000000"/>
                          <w:szCs w:val="28"/>
                          <w:vertAlign w:val="subscript"/>
                          <w:lang w:val="en-US"/>
                        </w:rPr>
                        <w:t>н</w:t>
                      </w:r>
                      <w:r w:rsidRPr="00CD52E5">
                        <w:rPr>
                          <w:i/>
                          <w:color w:val="000000"/>
                          <w:szCs w:val="28"/>
                        </w:rPr>
                        <w:t>,</w:t>
                      </w:r>
                      <w:r w:rsidRPr="00FA31FE">
                        <w:rPr>
                          <w:i/>
                          <w:color w:val="000000"/>
                          <w:sz w:val="20"/>
                          <w:lang w:val="en-US"/>
                        </w:rPr>
                        <w:t xml:space="preserve"> </w:t>
                      </w:r>
                      <w:r w:rsidRPr="00CD52E5">
                        <w:rPr>
                          <w:color w:val="000000"/>
                          <w:sz w:val="22"/>
                          <w:szCs w:val="22"/>
                        </w:rPr>
                        <w:t>В</w:t>
                      </w:r>
                    </w:p>
                  </w:txbxContent>
                </v:textbox>
              </v:rect>
            </v:group>
          </v:group>
        </w:pict>
      </w:r>
    </w:p>
    <w:p w:rsidR="003B1205" w:rsidRPr="003B3F09" w:rsidRDefault="003B1205" w:rsidP="003B1205">
      <w:pPr>
        <w:jc w:val="center"/>
      </w:pPr>
    </w:p>
    <w:p w:rsidR="003B1205" w:rsidRPr="003B3F09" w:rsidRDefault="003B1205" w:rsidP="003B1205">
      <w:pPr>
        <w:jc w:val="center"/>
      </w:pPr>
    </w:p>
    <w:p w:rsidR="003B1205" w:rsidRPr="003B3F09" w:rsidRDefault="003B1205" w:rsidP="003B1205">
      <w:pPr>
        <w:jc w:val="center"/>
      </w:pPr>
    </w:p>
    <w:p w:rsidR="003B1205" w:rsidRPr="003B3F09" w:rsidRDefault="003B1205" w:rsidP="003B1205">
      <w:pPr>
        <w:jc w:val="center"/>
      </w:pPr>
    </w:p>
    <w:p w:rsidR="003B1205" w:rsidRPr="003B3F09" w:rsidRDefault="003B1205" w:rsidP="003B1205">
      <w:pPr>
        <w:jc w:val="center"/>
      </w:pPr>
    </w:p>
    <w:p w:rsidR="003B1205" w:rsidRPr="003B3F09" w:rsidRDefault="003B1205" w:rsidP="003B1205">
      <w:pPr>
        <w:jc w:val="center"/>
      </w:pPr>
    </w:p>
    <w:p w:rsidR="003B1205" w:rsidRPr="003B3F09" w:rsidRDefault="003B1205" w:rsidP="003B1205">
      <w:pPr>
        <w:jc w:val="center"/>
      </w:pPr>
    </w:p>
    <w:p w:rsidR="003B1205" w:rsidRPr="003B3F09" w:rsidRDefault="003B1205" w:rsidP="003B1205">
      <w:pPr>
        <w:jc w:val="center"/>
      </w:pPr>
    </w:p>
    <w:p w:rsidR="003B1205" w:rsidRPr="003B3F09" w:rsidRDefault="003B1205" w:rsidP="003B1205">
      <w:pPr>
        <w:jc w:val="center"/>
      </w:pPr>
    </w:p>
    <w:p w:rsidR="003B1205" w:rsidRPr="003B3F09" w:rsidRDefault="003B1205" w:rsidP="003B1205">
      <w:pPr>
        <w:jc w:val="center"/>
      </w:pPr>
    </w:p>
    <w:p w:rsidR="003B1205" w:rsidRDefault="003B1205" w:rsidP="003B1205">
      <w:pPr>
        <w:jc w:val="center"/>
      </w:pPr>
    </w:p>
    <w:p w:rsidR="003B1205" w:rsidRDefault="00FC65B8" w:rsidP="003B1205">
      <w:pPr>
        <w:jc w:val="center"/>
      </w:pPr>
      <w:r>
        <w:rPr>
          <w:noProof/>
        </w:rPr>
        <w:pict>
          <v:shape id="_x0000_s1391" type="#_x0000_t202" style="position:absolute;left:0;text-align:left;margin-left:41.15pt;margin-top:7.35pt;width:423.55pt;height:18pt;z-index:251670528" filled="f" stroked="f">
            <v:textbox style="mso-next-textbox:#_x0000_s1391" inset="0,0,0,0">
              <w:txbxContent>
                <w:p w:rsidR="003B1205" w:rsidRPr="00991E93" w:rsidRDefault="003B1205" w:rsidP="003B1205">
                  <w:pPr>
                    <w:jc w:val="center"/>
                  </w:pPr>
                  <w:r>
                    <w:t>Рис. 4.5. Графики входного напряжения и напряжения на нагрузке</w:t>
                  </w:r>
                </w:p>
              </w:txbxContent>
            </v:textbox>
          </v:shape>
        </w:pict>
      </w:r>
    </w:p>
    <w:p w:rsidR="003B1205" w:rsidRDefault="003B1205" w:rsidP="003B1205">
      <w:pPr>
        <w:jc w:val="both"/>
      </w:pPr>
      <w:r>
        <w:tab/>
      </w:r>
    </w:p>
    <w:p w:rsidR="003B1205" w:rsidRDefault="003B1205" w:rsidP="003B1205">
      <w:pPr>
        <w:jc w:val="both"/>
      </w:pPr>
      <w:r w:rsidRPr="003740E8">
        <w:rPr>
          <w:b/>
        </w:rPr>
        <w:t>4.</w:t>
      </w:r>
      <w:r>
        <w:t xml:space="preserve"> Построим графики спектральных составляющих напряжения на нагрузке, используя полученное выше мгновенное значение напряжения. Эти графики показывают, что электрическая цепь, включенная между источником и нагрузкой, оказывает определенное сглаживающее действие: амплитуды спектральных составляющих уменьшаются по мере увеличения частоты. Кроме этого, </w:t>
      </w:r>
      <w:proofErr w:type="gramStart"/>
      <w:r>
        <w:t>заметно существенное</w:t>
      </w:r>
      <w:proofErr w:type="gramEnd"/>
      <w:r>
        <w:t xml:space="preserve"> запаздывание сигнала по отношению к напряжению источника.</w:t>
      </w:r>
    </w:p>
    <w:p w:rsidR="003B1205" w:rsidRDefault="00FC65B8" w:rsidP="003B1205">
      <w:pPr>
        <w:jc w:val="both"/>
      </w:pPr>
      <w:r>
        <w:rPr>
          <w:noProof/>
        </w:rPr>
        <w:pict>
          <v:group id="_x0000_s1393" style="position:absolute;left:0;text-align:left;margin-left:39.15pt;margin-top:5.5pt;width:185pt;height:162.15pt;z-index:251672576" coordorigin="1521,6226" coordsize="4380,3243">
            <v:shape id="_x0000_s1394" type="#_x0000_t202" style="position:absolute;left:2121;top:7476;width:492;height:345" stroked="f">
              <v:textbox style="mso-next-textbox:#_x0000_s1394" inset="0,0,0,0">
                <w:txbxContent>
                  <w:p w:rsidR="003B1205" w:rsidRPr="00A52F37" w:rsidRDefault="003B1205" w:rsidP="003B1205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  <w:lang w:val="en-US"/>
                      </w:rPr>
                      <w:t>U</w:t>
                    </w:r>
                    <w:r>
                      <w:rPr>
                        <w:vertAlign w:val="subscript"/>
                        <w:lang w:val="en-US"/>
                      </w:rPr>
                      <w:t>Н0</w:t>
                    </w:r>
                  </w:p>
                </w:txbxContent>
              </v:textbox>
            </v:shape>
            <v:shape id="_x0000_s1395" type="#_x0000_t202" style="position:absolute;left:2253;top:6226;width:469;height:360" stroked="f">
              <v:textbox style="mso-next-textbox:#_x0000_s1395" inset="0,0,0,0">
                <w:txbxContent>
                  <w:p w:rsidR="003B1205" w:rsidRPr="00A52F37" w:rsidRDefault="003B1205" w:rsidP="003B1205">
                    <w:pPr>
                      <w:rPr>
                        <w:vertAlign w:val="subscript"/>
                      </w:rPr>
                    </w:pPr>
                    <w:proofErr w:type="gramStart"/>
                    <w:r>
                      <w:rPr>
                        <w:lang w:val="en-US"/>
                      </w:rPr>
                      <w:t>,</w:t>
                    </w:r>
                    <w:r w:rsidRPr="00A52F37">
                      <w:t>В</w:t>
                    </w:r>
                    <w:proofErr w:type="gramEnd"/>
                  </w:p>
                </w:txbxContent>
              </v:textbox>
            </v:shape>
            <v:shape id="_x0000_s1396" type="#_x0000_t202" style="position:absolute;left:2649;top:7772;width:852;height:345" stroked="f">
              <v:textbox style="mso-next-textbox:#_x0000_s1396" inset="0,0,0,0">
                <w:txbxContent>
                  <w:p w:rsidR="003B1205" w:rsidRPr="00291B38" w:rsidRDefault="003B1205" w:rsidP="003B1205">
                    <w:r>
                      <w:rPr>
                        <w:i/>
                        <w:lang w:val="en-US"/>
                      </w:rPr>
                      <w:t>U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 w:rsidRPr="00A52F37">
                      <w:rPr>
                        <w:sz w:val="26"/>
                        <w:szCs w:val="26"/>
                      </w:rPr>
                      <w:t>н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397" type="#_x0000_t202" style="position:absolute;left:3356;top:8473;width:685;height:345" stroked="f">
              <v:textbox style="mso-next-textbox:#_x0000_s1397" inset="0,0,0,0">
                <w:txbxContent>
                  <w:p w:rsidR="003B1205" w:rsidRPr="00A52F37" w:rsidRDefault="003B1205" w:rsidP="003B1205">
                    <w:r>
                      <w:rPr>
                        <w:i/>
                        <w:lang w:val="en-US"/>
                      </w:rPr>
                      <w:t>U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 w:rsidRPr="00A52F37">
                      <w:rPr>
                        <w:sz w:val="26"/>
                        <w:szCs w:val="26"/>
                      </w:rPr>
                      <w:t>н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  <w:p w:rsidR="003B1205" w:rsidRDefault="003B1205" w:rsidP="003B1205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vertAlign w:val="subscript"/>
                        <w:lang w:val="en-US"/>
                      </w:rPr>
                      <w:t>3</w:t>
                    </w:r>
                  </w:p>
                </w:txbxContent>
              </v:textbox>
            </v:shape>
            <v:shape id="_x0000_s1398" type="#_x0000_t202" style="position:absolute;left:4751;top:8571;width:910;height:345" stroked="f">
              <v:textbox style="mso-next-textbox:#_x0000_s1398" inset="0,0,0,0">
                <w:txbxContent>
                  <w:p w:rsidR="003B1205" w:rsidRPr="00A52F37" w:rsidRDefault="003B1205" w:rsidP="003B1205">
                    <w:r>
                      <w:rPr>
                        <w:i/>
                        <w:lang w:val="en-US"/>
                      </w:rPr>
                      <w:t>U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 w:rsidRPr="00A52F37">
                      <w:rPr>
                        <w:sz w:val="26"/>
                        <w:szCs w:val="26"/>
                      </w:rPr>
                      <w:t>н</w:t>
                    </w:r>
                    <w:r>
                      <w:rPr>
                        <w:vertAlign w:val="subscript"/>
                      </w:rPr>
                      <w:t>4</w:t>
                    </w:r>
                  </w:p>
                  <w:p w:rsidR="003B1205" w:rsidRPr="00D417A3" w:rsidRDefault="003B1205" w:rsidP="003B1205"/>
                </w:txbxContent>
              </v:textbox>
            </v:shape>
            <v:shape id="_x0000_s1399" type="#_x0000_t202" style="position:absolute;left:1716;top:9079;width:4185;height:390" stroked="f">
              <v:textbox style="mso-next-textbox:#_x0000_s1399" inset="0,0,0,0">
                <w:txbxContent>
                  <w:p w:rsidR="003B1205" w:rsidRPr="00AD335D" w:rsidRDefault="003B1205" w:rsidP="003B1205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0       </w:t>
                    </w:r>
                    <w:r>
                      <w:rPr>
                        <w:sz w:val="24"/>
                        <w:szCs w:val="24"/>
                      </w:rPr>
                      <w:t xml:space="preserve">  1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 2</w:t>
                    </w:r>
                    <w:r>
                      <w:rPr>
                        <w:sz w:val="24"/>
                        <w:szCs w:val="24"/>
                      </w:rPr>
                      <w:t>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3</w:t>
                    </w:r>
                    <w:r>
                      <w:rPr>
                        <w:sz w:val="24"/>
                        <w:szCs w:val="24"/>
                      </w:rPr>
                      <w:t>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</w:t>
                    </w:r>
                    <w:r>
                      <w:rPr>
                        <w:sz w:val="24"/>
                        <w:szCs w:val="24"/>
                      </w:rPr>
                      <w:t xml:space="preserve">   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4</w:t>
                    </w:r>
                    <w:r>
                      <w:rPr>
                        <w:sz w:val="24"/>
                        <w:szCs w:val="24"/>
                      </w:rPr>
                      <w:t>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</w:t>
                    </w:r>
                    <w:r>
                      <w:rPr>
                        <w:sz w:val="24"/>
                        <w:szCs w:val="24"/>
                      </w:rPr>
                      <w:t xml:space="preserve">  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sym w:font="Symbol" w:char="F077"/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1400" type="#_x0000_t202" style="position:absolute;left:1521;top:6485;width:313;height:2475" stroked="f">
              <v:textbox style="mso-next-textbox:#_x0000_s1400" inset="0,0,0,0">
                <w:txbxContent>
                  <w:p w:rsidR="003B1205" w:rsidRDefault="003B1205" w:rsidP="003B1205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 xml:space="preserve"> </w:t>
                    </w:r>
                  </w:p>
                  <w:p w:rsidR="003B1205" w:rsidRDefault="003B1205" w:rsidP="003B1205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50</w:t>
                    </w:r>
                  </w:p>
                  <w:p w:rsidR="003B1205" w:rsidRDefault="003B1205" w:rsidP="003B1205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40</w:t>
                    </w:r>
                  </w:p>
                  <w:p w:rsidR="003B1205" w:rsidRDefault="003B1205" w:rsidP="003B1205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30</w:t>
                    </w:r>
                  </w:p>
                  <w:p w:rsidR="003B1205" w:rsidRDefault="003B1205" w:rsidP="003B1205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20</w:t>
                    </w:r>
                  </w:p>
                  <w:p w:rsidR="003B1205" w:rsidRDefault="003B1205" w:rsidP="003B1205">
                    <w:pPr>
                      <w:spacing w:line="360" w:lineRule="auto"/>
                      <w:rPr>
                        <w:sz w:val="24"/>
                        <w:lang w:val="en-US"/>
                      </w:rPr>
                    </w:pPr>
                    <w:r>
                      <w:rPr>
                        <w:sz w:val="24"/>
                        <w:lang w:val="en-US"/>
                      </w:rPr>
                      <w:t>10</w:t>
                    </w:r>
                  </w:p>
                  <w:p w:rsidR="003B1205" w:rsidRDefault="003B1205" w:rsidP="003B1205">
                    <w:pPr>
                      <w:rPr>
                        <w:sz w:val="24"/>
                        <w:lang w:val="en-US"/>
                      </w:rPr>
                    </w:pPr>
                  </w:p>
                  <w:p w:rsidR="003B1205" w:rsidRDefault="003B1205" w:rsidP="003B1205">
                    <w:pPr>
                      <w:rPr>
                        <w:sz w:val="24"/>
                        <w:lang w:val="en-US"/>
                      </w:rPr>
                    </w:pPr>
                  </w:p>
                  <w:p w:rsidR="003B1205" w:rsidRDefault="003B1205" w:rsidP="003B1205">
                    <w:pPr>
                      <w:rPr>
                        <w:lang w:val="en-US"/>
                      </w:rPr>
                    </w:pPr>
                  </w:p>
                  <w:p w:rsidR="003B1205" w:rsidRDefault="003B1205" w:rsidP="003B1205">
                    <w:pPr>
                      <w:rPr>
                        <w:lang w:val="en-US"/>
                      </w:rPr>
                    </w:pPr>
                  </w:p>
                  <w:p w:rsidR="003B1205" w:rsidRDefault="003B1205" w:rsidP="003B1205">
                    <w:pPr>
                      <w:rPr>
                        <w:lang w:val="en-US"/>
                      </w:rPr>
                    </w:pPr>
                  </w:p>
                </w:txbxContent>
              </v:textbox>
            </v:shape>
            <v:group id="_x0000_s1401" style="position:absolute;left:1827;top:6268;width:3900;height:3105" coordorigin="3165,2348" coordsize="4530,2400">
              <v:line id="_x0000_s1402" style="position:absolute;flip:y" from="3450,2348" to="3450,4748">
                <v:stroke endarrow="open"/>
              </v:line>
              <v:line id="_x0000_s1403" style="position:absolute" from="3165,4523" to="7695,4523">
                <v:stroke endarrow="open"/>
              </v:line>
            </v:group>
            <v:line id="_x0000_s1404" style="position:absolute;flip:y" from="1960,8710" to="2083,8710"/>
            <v:line id="_x0000_s1405" style="position:absolute;flip:y" from="1941,8280" to="2065,8280"/>
            <v:line id="_x0000_s1406" style="position:absolute;flip:y" from="1951,7450" to="2074,7450"/>
            <v:line id="_x0000_s1407" style="position:absolute;flip:y" from="1951,7870" to="2074,7870"/>
            <v:line id="_x0000_s1408" style="position:absolute;flip:y" from="1941,7060" to="2065,7060"/>
            <v:line id="_x0000_s1409" style="position:absolute" from="2068,7772" to="2068,9095" strokeweight="2.25pt"/>
            <v:line id="_x0000_s1410" style="position:absolute" from="2693,8044" to="2693,9095" strokeweight="2.25pt"/>
            <v:line id="_x0000_s1411" style="position:absolute" from="4100,9042" to="4100,9081"/>
            <v:line id="_x0000_s1412" style="position:absolute;flip:y" from="4826,9029" to="4826,9076" strokeweight="2.25pt"/>
            <v:line id="_x0000_s1413" style="position:absolute;flip:y" from="3377,8780" to="3377,9088" strokeweight="2.25pt"/>
            <v:line id="_x0000_s1414" style="position:absolute;rotation:90" from="3379,8762" to="3379,8846" strokeweight="2.25pt"/>
            <v:line id="_x0000_s1415" style="position:absolute;rotation:90" from="4827,8982" to="4827,9066" strokeweight="2.25pt"/>
            <v:line id="_x0000_s1416" style="position:absolute;rotation:90" from="2691,8026" to="2691,8110" strokeweight="2.25pt"/>
            <v:line id="_x0000_s1417" style="position:absolute;rotation:90" from="2063,7738" to="2063,7822" strokeweight="2.25pt"/>
            <v:shape id="_x0000_s1418" type="#_x0000_t202" style="position:absolute;left:1551;top:6229;width:469;height:360" stroked="f">
              <v:textbox style="mso-next-textbox:#_x0000_s1418" inset="0,0,0,0">
                <w:txbxContent>
                  <w:p w:rsidR="003B1205" w:rsidRPr="00291B38" w:rsidRDefault="003B1205" w:rsidP="003B1205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>
                      <w:rPr>
                        <w:i/>
                      </w:rPr>
                      <w:t>U</w:t>
                    </w:r>
                    <w:r w:rsidRPr="00291B38">
                      <w:rPr>
                        <w:i/>
                        <w:sz w:val="24"/>
                        <w:lang w:val="en-US"/>
                      </w:rPr>
                      <w:t>m</w:t>
                    </w:r>
                    <w:r w:rsidRPr="00291B38">
                      <w:rPr>
                        <w:i/>
                        <w:sz w:val="24"/>
                        <w:vertAlign w:val="subscript"/>
                        <w:lang w:val="en-US"/>
                      </w:rPr>
                      <w:t>k</w:t>
                    </w:r>
                  </w:p>
                </w:txbxContent>
              </v:textbox>
            </v:shape>
          </v:group>
        </w:pict>
      </w:r>
      <w:r>
        <w:rPr>
          <w:noProof/>
        </w:rPr>
        <w:pict>
          <v:group id="_x0000_s1419" style="position:absolute;left:0;text-align:left;margin-left:258.1pt;margin-top:.4pt;width:188.05pt;height:163.15pt;z-index:251673600" coordorigin="5889,6124" coordsize="4452,3263">
            <v:shape id="_x0000_s1420" type="#_x0000_t202" style="position:absolute;left:6085;top:6124;width:489;height:360" stroked="f">
              <v:textbox style="mso-next-textbox:#_x0000_s1420" inset="0,0,0,0">
                <w:txbxContent>
                  <w:p w:rsidR="003B1205" w:rsidRDefault="003B1205" w:rsidP="003B1205">
                    <w:pPr>
                      <w:rPr>
                        <w:vertAlign w:val="subscript"/>
                        <w:lang w:val="en-US"/>
                      </w:rPr>
                    </w:pPr>
                    <w:r>
                      <w:sym w:font="Symbol" w:char="F079"/>
                    </w:r>
                    <w:proofErr w:type="gramStart"/>
                    <w:r w:rsidRPr="00D06976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D06976">
                      <w:rPr>
                        <w:i/>
                        <w:sz w:val="24"/>
                        <w:vertAlign w:val="subscript"/>
                        <w:lang w:val="en-US"/>
                      </w:rPr>
                      <w:t>k</w:t>
                    </w:r>
                    <w:proofErr w:type="gramEnd"/>
                  </w:p>
                </w:txbxContent>
              </v:textbox>
            </v:shape>
            <v:line id="_x0000_s1421" style="position:absolute;flip:y" from="6592,6282" to="6592,9387">
              <v:stroke endarrow="open"/>
            </v:line>
            <v:line id="_x0000_s1422" style="position:absolute" from="6349,6784" to="9929,6784">
              <v:stroke endarrow="open"/>
            </v:line>
            <v:line id="_x0000_s1423" style="position:absolute;flip:y" from="6471,6784" to="6594,6784"/>
            <v:line id="_x0000_s1424" style="position:absolute" from="7893,6775" to="7893,8284" strokeweight="2.25pt"/>
            <v:line id="_x0000_s1425" style="position:absolute" from="9363,6775" to="9363,9004" strokeweight="2.25pt"/>
            <v:shape id="_x0000_s1426" type="#_x0000_t202" style="position:absolute;left:7769;top:8308;width:412;height:360" stroked="f">
              <v:textbox style="mso-next-textbox:#_x0000_s1426" inset="0,0,0,0">
                <w:txbxContent>
                  <w:p w:rsidR="003B1205" w:rsidRPr="00732FA3" w:rsidRDefault="003B1205" w:rsidP="003B1205">
                    <w:pPr>
                      <w:rPr>
                        <w:vertAlign w:val="subscript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 w:rsidRPr="00732FA3">
                      <w:rPr>
                        <w:position w:val="-4"/>
                        <w:szCs w:val="28"/>
                        <w:vertAlign w:val="subscript"/>
                      </w:rPr>
                      <w:t>2</w:t>
                    </w:r>
                  </w:p>
                  <w:p w:rsidR="003B1205" w:rsidRPr="00D06976" w:rsidRDefault="003B1205" w:rsidP="003B1205"/>
                </w:txbxContent>
              </v:textbox>
            </v:shape>
            <v:shape id="_x0000_s1427" type="#_x0000_t202" style="position:absolute;left:9209;top:9020;width:412;height:360" stroked="f">
              <v:textbox style="mso-next-textbox:#_x0000_s1427" inset="0,0,0,0">
                <w:txbxContent>
                  <w:p w:rsidR="003B1205" w:rsidRPr="00732FA3" w:rsidRDefault="003B1205" w:rsidP="003B1205">
                    <w:pPr>
                      <w:rPr>
                        <w:vertAlign w:val="subscript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>
                      <w:rPr>
                        <w:position w:val="-4"/>
                        <w:szCs w:val="28"/>
                        <w:vertAlign w:val="subscript"/>
                      </w:rPr>
                      <w:t>4</w:t>
                    </w:r>
                  </w:p>
                  <w:p w:rsidR="003B1205" w:rsidRPr="00D06976" w:rsidRDefault="003B1205" w:rsidP="003B1205"/>
                </w:txbxContent>
              </v:textbox>
            </v:shape>
            <v:line id="_x0000_s1428" style="position:absolute;rotation:90" from="7895,8242" to="7895,8326" strokeweight="2.25pt"/>
            <v:line id="_x0000_s1429" style="position:absolute;flip:y" from="6469,8684" to="6592,8684"/>
            <v:line id="_x0000_s1430" style="position:absolute;rotation:90" from="9367,8954" to="9367,9038" strokeweight="2.25pt"/>
            <v:line id="_x0000_s1431" style="position:absolute" from="7197,6784" to="7197,6823"/>
            <v:line id="_x0000_s1432" style="position:absolute" from="8609,6784" to="8609,6823"/>
            <v:shape id="_x0000_s1433" type="#_x0000_t202" style="position:absolute;left:5889;top:6468;width:4185;height:390" filled="f" stroked="f">
              <v:textbox style="mso-next-textbox:#_x0000_s1433" inset="0,0,0,0">
                <w:txbxContent>
                  <w:p w:rsidR="003B1205" w:rsidRDefault="003B1205" w:rsidP="003B1205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 xml:space="preserve">   </w:t>
                    </w:r>
                    <w:r>
                      <w:t xml:space="preserve"> </w:t>
                    </w:r>
                    <w:r>
                      <w:rPr>
                        <w:lang w:val="en-US"/>
                      </w:rPr>
                      <w:t xml:space="preserve">            </w:t>
                    </w:r>
                    <w:r w:rsidRPr="00AD335D">
                      <w:rPr>
                        <w:sz w:val="24"/>
                        <w:szCs w:val="24"/>
                      </w:rPr>
                      <w:t>1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  </w:t>
                    </w:r>
                    <w:r w:rsidRPr="00AD335D">
                      <w:rPr>
                        <w:sz w:val="24"/>
                        <w:szCs w:val="24"/>
                      </w:rPr>
                      <w:t>2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</w:t>
                    </w:r>
                    <w:r>
                      <w:rPr>
                        <w:sz w:val="24"/>
                        <w:szCs w:val="24"/>
                      </w:rPr>
                      <w:t xml:space="preserve"> </w:t>
                    </w:r>
                    <w:r w:rsidRPr="00AD335D">
                      <w:rPr>
                        <w:sz w:val="24"/>
                        <w:szCs w:val="24"/>
                      </w:rPr>
                      <w:t>300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 xml:space="preserve">     </w:t>
                    </w:r>
                    <w:r>
                      <w:rPr>
                        <w:sz w:val="24"/>
                        <w:szCs w:val="24"/>
                      </w:rPr>
                      <w:t xml:space="preserve">  </w:t>
                    </w:r>
                    <w:r w:rsidRPr="00AD335D">
                      <w:rPr>
                        <w:sz w:val="24"/>
                        <w:szCs w:val="24"/>
                        <w:lang w:val="en-US"/>
                      </w:rPr>
                      <w:t>4</w:t>
                    </w:r>
                    <w:r w:rsidRPr="00AD335D">
                      <w:rPr>
                        <w:sz w:val="24"/>
                        <w:szCs w:val="24"/>
                      </w:rPr>
                      <w:t>00</w:t>
                    </w:r>
                    <w:r>
                      <w:rPr>
                        <w:lang w:val="en-US"/>
                      </w:rPr>
                      <w:t xml:space="preserve">        </w:t>
                    </w:r>
                    <w:r>
                      <w:rPr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1434" type="#_x0000_t202" style="position:absolute;left:9441;top:6844;width:900;height:390" filled="f" stroked="f">
              <v:textbox style="mso-next-textbox:#_x0000_s1434" inset="0,0,0,0">
                <w:txbxContent>
                  <w:p w:rsidR="003B1205" w:rsidRDefault="003B1205" w:rsidP="003B1205">
                    <w:pPr>
                      <w:rPr>
                        <w:lang w:val="en-US"/>
                      </w:rPr>
                    </w:pPr>
                    <w:r w:rsidRPr="00AD335D">
                      <w:rPr>
                        <w:sz w:val="24"/>
                        <w:szCs w:val="24"/>
                        <w:lang w:val="en-US"/>
                      </w:rPr>
                      <w:sym w:font="Symbol" w:char="F077"/>
                    </w:r>
                    <w:r>
                      <w:rPr>
                        <w:lang w:val="en-US"/>
                      </w:rPr>
                      <w:t>,</w:t>
                    </w:r>
                    <w:r w:rsidRPr="00AD335D">
                      <w:rPr>
                        <w:sz w:val="20"/>
                        <w:lang w:val="en-US"/>
                      </w:rPr>
                      <w:t xml:space="preserve"> </w:t>
                    </w:r>
                    <w:r w:rsidRPr="00AD335D">
                      <w:rPr>
                        <w:sz w:val="20"/>
                      </w:rPr>
                      <w:t>рад</w:t>
                    </w:r>
                    <w:r w:rsidRPr="00AD335D">
                      <w:rPr>
                        <w:sz w:val="20"/>
                        <w:lang w:val="en-US"/>
                      </w:rPr>
                      <w:t>/</w:t>
                    </w:r>
                    <w:r w:rsidRPr="00AD335D">
                      <w:rPr>
                        <w:sz w:val="20"/>
                      </w:rPr>
                      <w:t>с</w:t>
                    </w:r>
                    <w:r>
                      <w:rPr>
                        <w:lang w:val="en-US"/>
                      </w:rPr>
                      <w:t xml:space="preserve">        </w:t>
                    </w:r>
                  </w:p>
                </w:txbxContent>
              </v:textbox>
            </v:shape>
            <v:shape id="_x0000_s1435" type="#_x0000_t202" style="position:absolute;left:6201;top:6844;width:233;height:390" filled="f" stroked="f">
              <v:textbox style="mso-next-textbox:#_x0000_s1435" inset="0,0,0,0">
                <w:txbxContent>
                  <w:p w:rsidR="003B1205" w:rsidRPr="00AD335D" w:rsidRDefault="003B1205" w:rsidP="003B1205">
                    <w:pPr>
                      <w:rPr>
                        <w:sz w:val="24"/>
                        <w:szCs w:val="24"/>
                        <w:lang w:val="en-US"/>
                      </w:rPr>
                    </w:pPr>
                  </w:p>
                </w:txbxContent>
              </v:textbox>
            </v:shape>
            <v:line id="_x0000_s1436" style="position:absolute" from="7193,6788" to="7193,7384" strokeweight="2.25pt"/>
            <v:shape id="_x0000_s1437" type="#_x0000_t202" style="position:absolute;left:7069;top:7385;width:392;height:360" filled="f" stroked="f">
              <v:textbox style="mso-next-textbox:#_x0000_s1437" inset="0,0,0,0">
                <w:txbxContent>
                  <w:p w:rsidR="003B1205" w:rsidRPr="00732FA3" w:rsidRDefault="003B1205" w:rsidP="003B1205">
                    <w:pPr>
                      <w:rPr>
                        <w:vertAlign w:val="subscript"/>
                      </w:rPr>
                    </w:pPr>
                    <w:r>
                      <w:sym w:font="Symbol" w:char="F079"/>
                    </w:r>
                    <w:r w:rsidRPr="00732FA3">
                      <w:rPr>
                        <w:i/>
                        <w:vertAlign w:val="subscript"/>
                        <w:lang w:val="en-US"/>
                      </w:rPr>
                      <w:t>e</w:t>
                    </w:r>
                    <w:r>
                      <w:rPr>
                        <w:position w:val="-4"/>
                        <w:szCs w:val="28"/>
                        <w:vertAlign w:val="subscript"/>
                      </w:rPr>
                      <w:t>1</w:t>
                    </w:r>
                  </w:p>
                  <w:p w:rsidR="003B1205" w:rsidRPr="00D06976" w:rsidRDefault="003B1205" w:rsidP="003B1205"/>
                </w:txbxContent>
              </v:textbox>
            </v:shape>
            <v:line id="_x0000_s1438" style="position:absolute;rotation:90" from="7195,7319" to="7195,7403" strokeweight="2.25pt"/>
            <v:line id="_x0000_s1439" style="position:absolute;flip:y" from="6469,7740" to="6593,7740"/>
          </v:group>
        </w:pict>
      </w:r>
    </w:p>
    <w:p w:rsidR="003B1205" w:rsidRPr="00732FA3" w:rsidRDefault="00FC65B8" w:rsidP="003B1205">
      <w:pPr>
        <w:jc w:val="center"/>
      </w:pPr>
      <w:r>
        <w:rPr>
          <w:noProof/>
        </w:rPr>
        <w:pict>
          <v:shape id="_x0000_s1392" type="#_x0000_t202" style="position:absolute;left:0;text-align:left;margin-left:230.15pt;margin-top:9.65pt;width:41.65pt;height:134.15pt;z-index:251671552" stroked="f">
            <v:textbox style="mso-next-textbox:#_x0000_s1392" inset="0,0,0,0">
              <w:txbxContent>
                <w:p w:rsidR="003B1205" w:rsidRDefault="003B1205" w:rsidP="003B1205">
                  <w:pPr>
                    <w:spacing w:line="360" w:lineRule="auto"/>
                    <w:rPr>
                      <w:sz w:val="24"/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</w:p>
                <w:p w:rsidR="003B1205" w:rsidRPr="004A69EC" w:rsidRDefault="003B1205" w:rsidP="003B1205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3B1205" w:rsidRDefault="003B1205" w:rsidP="003B1205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3B1205" w:rsidRDefault="003B1205" w:rsidP="003B1205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3B1205" w:rsidRDefault="003B1205" w:rsidP="003B1205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3B1205" w:rsidRDefault="003B1205" w:rsidP="003B1205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3B1205" w:rsidRDefault="003B1205" w:rsidP="003B1205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3B1205" w:rsidRPr="004A69EC" w:rsidRDefault="003B1205" w:rsidP="003B1205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3B1205" w:rsidRPr="00AD335D" w:rsidRDefault="003B1205" w:rsidP="003B1205">
                  <w:pPr>
                    <w:spacing w:line="360" w:lineRule="auto"/>
                    <w:rPr>
                      <w:sz w:val="24"/>
                      <w:szCs w:val="24"/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>
                    <w:rPr>
                      <w:sz w:val="24"/>
                      <w:szCs w:val="24"/>
                    </w:rPr>
                    <w:t>–10</w:t>
                  </w:r>
                  <w:r w:rsidRPr="00AD335D">
                    <w:rPr>
                      <w:sz w:val="24"/>
                      <w:szCs w:val="24"/>
                      <w:lang w:val="en-US"/>
                    </w:rPr>
                    <w:t>0</w:t>
                  </w:r>
                  <w:r w:rsidRPr="00AD335D">
                    <w:rPr>
                      <w:position w:val="6"/>
                      <w:sz w:val="24"/>
                      <w:szCs w:val="24"/>
                      <w:vertAlign w:val="superscript"/>
                      <w:lang w:val="en-US"/>
                    </w:rPr>
                    <w:t>o</w:t>
                  </w:r>
                </w:p>
                <w:p w:rsidR="003B1205" w:rsidRDefault="003B1205" w:rsidP="003B1205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3B1205" w:rsidRDefault="003B1205" w:rsidP="003B1205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3B1205" w:rsidRDefault="003B1205" w:rsidP="003B1205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3B1205" w:rsidRPr="00AD335D" w:rsidRDefault="003B1205" w:rsidP="003B1205">
                  <w:pPr>
                    <w:spacing w:line="360" w:lineRule="auto"/>
                    <w:rPr>
                      <w:sz w:val="4"/>
                      <w:szCs w:val="4"/>
                    </w:rPr>
                  </w:pPr>
                </w:p>
                <w:p w:rsidR="003B1205" w:rsidRDefault="003B1205" w:rsidP="003B1205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3B1205" w:rsidRDefault="003B1205" w:rsidP="003B1205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3B1205" w:rsidRDefault="003B1205" w:rsidP="003B1205">
                  <w:pPr>
                    <w:spacing w:line="360" w:lineRule="auto"/>
                    <w:rPr>
                      <w:sz w:val="4"/>
                      <w:szCs w:val="4"/>
                      <w:lang w:val="en-US"/>
                    </w:rPr>
                  </w:pPr>
                </w:p>
                <w:p w:rsidR="003B1205" w:rsidRPr="00AD335D" w:rsidRDefault="003B1205" w:rsidP="003B1205">
                  <w:pPr>
                    <w:spacing w:line="360" w:lineRule="auto"/>
                    <w:rPr>
                      <w:sz w:val="24"/>
                      <w:szCs w:val="24"/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</w:t>
                  </w:r>
                  <w:r>
                    <w:rPr>
                      <w:sz w:val="24"/>
                      <w:szCs w:val="24"/>
                    </w:rPr>
                    <w:t>–20</w:t>
                  </w:r>
                  <w:r w:rsidRPr="00AD335D">
                    <w:rPr>
                      <w:sz w:val="24"/>
                      <w:szCs w:val="24"/>
                      <w:lang w:val="en-US"/>
                    </w:rPr>
                    <w:t>0</w:t>
                  </w:r>
                  <w:r w:rsidRPr="00AD335D">
                    <w:rPr>
                      <w:position w:val="6"/>
                      <w:sz w:val="24"/>
                      <w:szCs w:val="24"/>
                      <w:vertAlign w:val="superscript"/>
                      <w:lang w:val="en-US"/>
                    </w:rPr>
                    <w:t>o</w:t>
                  </w:r>
                </w:p>
                <w:p w:rsidR="003B1205" w:rsidRDefault="003B1205" w:rsidP="003B1205">
                  <w:pPr>
                    <w:spacing w:line="360" w:lineRule="auto"/>
                    <w:rPr>
                      <w:lang w:val="en-US"/>
                    </w:rPr>
                  </w:pPr>
                </w:p>
                <w:p w:rsidR="003B1205" w:rsidRDefault="003B1205" w:rsidP="003B1205">
                  <w:pPr>
                    <w:spacing w:line="360" w:lineRule="auto"/>
                    <w:rPr>
                      <w:lang w:val="en-US"/>
                    </w:rPr>
                  </w:pPr>
                </w:p>
                <w:p w:rsidR="003B1205" w:rsidRDefault="003B1205" w:rsidP="003B1205">
                  <w:pPr>
                    <w:spacing w:line="360" w:lineRule="auto"/>
                    <w:rPr>
                      <w:sz w:val="24"/>
                      <w:lang w:val="en-US"/>
                    </w:rPr>
                  </w:pPr>
                </w:p>
                <w:p w:rsidR="003B1205" w:rsidRDefault="003B1205" w:rsidP="003B1205">
                  <w:pPr>
                    <w:spacing w:line="360" w:lineRule="auto"/>
                    <w:rPr>
                      <w:sz w:val="24"/>
                      <w:lang w:val="en-US"/>
                    </w:rPr>
                  </w:pPr>
                </w:p>
                <w:p w:rsidR="003B1205" w:rsidRDefault="003B1205" w:rsidP="003B1205">
                  <w:pPr>
                    <w:rPr>
                      <w:sz w:val="24"/>
                      <w:lang w:val="en-US"/>
                    </w:rPr>
                  </w:pPr>
                </w:p>
                <w:p w:rsidR="003B1205" w:rsidRDefault="003B1205" w:rsidP="003B1205">
                  <w:pPr>
                    <w:rPr>
                      <w:sz w:val="24"/>
                      <w:lang w:val="en-US"/>
                    </w:rPr>
                  </w:pPr>
                </w:p>
                <w:p w:rsidR="003B1205" w:rsidRDefault="003B1205" w:rsidP="003B1205">
                  <w:pPr>
                    <w:rPr>
                      <w:lang w:val="en-US"/>
                    </w:rPr>
                  </w:pPr>
                </w:p>
                <w:p w:rsidR="003B1205" w:rsidRDefault="003B1205" w:rsidP="003B1205">
                  <w:pPr>
                    <w:rPr>
                      <w:lang w:val="en-US"/>
                    </w:rPr>
                  </w:pPr>
                </w:p>
                <w:p w:rsidR="003B1205" w:rsidRDefault="003B1205" w:rsidP="003B1205">
                  <w:pPr>
                    <w:rPr>
                      <w:lang w:val="en-US"/>
                    </w:rPr>
                  </w:pPr>
                </w:p>
              </w:txbxContent>
            </v:textbox>
          </v:shape>
        </w:pict>
      </w:r>
    </w:p>
    <w:p w:rsidR="003B1205" w:rsidRPr="00991E93" w:rsidRDefault="003B1205" w:rsidP="003B1205">
      <w:pPr>
        <w:jc w:val="center"/>
      </w:pPr>
    </w:p>
    <w:p w:rsidR="003B1205" w:rsidRPr="00991E93" w:rsidRDefault="003B1205" w:rsidP="003B1205">
      <w:pPr>
        <w:jc w:val="center"/>
      </w:pPr>
    </w:p>
    <w:p w:rsidR="003B1205" w:rsidRPr="00991E93" w:rsidRDefault="003B1205" w:rsidP="003B1205">
      <w:pPr>
        <w:jc w:val="center"/>
      </w:pPr>
    </w:p>
    <w:p w:rsidR="003B1205" w:rsidRPr="00991E93" w:rsidRDefault="003B1205" w:rsidP="003B1205">
      <w:pPr>
        <w:jc w:val="center"/>
      </w:pPr>
    </w:p>
    <w:p w:rsidR="003B1205" w:rsidRPr="00991E93" w:rsidRDefault="003B1205" w:rsidP="003B1205">
      <w:pPr>
        <w:jc w:val="center"/>
      </w:pPr>
    </w:p>
    <w:p w:rsidR="003B1205" w:rsidRPr="00991E93" w:rsidRDefault="003B1205" w:rsidP="003B1205">
      <w:pPr>
        <w:jc w:val="center"/>
      </w:pPr>
    </w:p>
    <w:p w:rsidR="003B1205" w:rsidRPr="00991E93" w:rsidRDefault="003B1205" w:rsidP="003B1205">
      <w:pPr>
        <w:jc w:val="center"/>
      </w:pPr>
    </w:p>
    <w:p w:rsidR="003B1205" w:rsidRPr="00991E93" w:rsidRDefault="003B1205" w:rsidP="003B1205">
      <w:pPr>
        <w:jc w:val="center"/>
      </w:pPr>
    </w:p>
    <w:p w:rsidR="003B1205" w:rsidRPr="00991E93" w:rsidRDefault="00FC65B8" w:rsidP="003B1205">
      <w:pPr>
        <w:jc w:val="center"/>
      </w:pPr>
      <w:r>
        <w:rPr>
          <w:noProof/>
        </w:rPr>
        <w:pict>
          <v:shape id="_x0000_s1440" type="#_x0000_t202" style="position:absolute;left:0;text-align:left;margin-left:9.65pt;margin-top:13pt;width:451.75pt;height:24.4pt;z-index:251674624" filled="f" stroked="f">
            <v:textbox style="mso-next-textbox:#_x0000_s1440" inset="0,0,0,0">
              <w:txbxContent>
                <w:p w:rsidR="003B1205" w:rsidRPr="00CD52E5" w:rsidRDefault="003B1205" w:rsidP="003B1205">
                  <w:pPr>
                    <w:jc w:val="center"/>
                  </w:pPr>
                  <w:r>
                    <w:rPr>
                      <w:szCs w:val="28"/>
                    </w:rPr>
                    <w:t xml:space="preserve">Рис. 4.6. </w:t>
                  </w:r>
                  <w:r w:rsidRPr="00A3499D">
                    <w:rPr>
                      <w:szCs w:val="28"/>
                    </w:rPr>
                    <w:t>Амплитудный (</w:t>
                  </w:r>
                  <w:r w:rsidRPr="00A3499D">
                    <w:rPr>
                      <w:i/>
                      <w:szCs w:val="28"/>
                    </w:rPr>
                    <w:t>а</w:t>
                  </w:r>
                  <w:r w:rsidRPr="00A3499D">
                    <w:rPr>
                      <w:szCs w:val="28"/>
                    </w:rPr>
                    <w:t>) и фазовый (</w:t>
                  </w:r>
                  <w:r w:rsidRPr="00A3499D">
                    <w:rPr>
                      <w:i/>
                      <w:szCs w:val="28"/>
                    </w:rPr>
                    <w:t>б</w:t>
                  </w:r>
                  <w:r w:rsidRPr="00A3499D">
                    <w:rPr>
                      <w:szCs w:val="28"/>
                    </w:rPr>
                    <w:t xml:space="preserve">) </w:t>
                  </w:r>
                  <w:r w:rsidRPr="00CD52E5">
                    <w:rPr>
                      <w:szCs w:val="28"/>
                    </w:rPr>
                    <w:t>спектры</w:t>
                  </w:r>
                  <w:r w:rsidRPr="00CD52E5">
                    <w:t xml:space="preserve"> напряжения на нагрузке</w:t>
                  </w:r>
                </w:p>
              </w:txbxContent>
            </v:textbox>
          </v:shape>
        </w:pict>
      </w:r>
    </w:p>
    <w:p w:rsidR="003B1205" w:rsidRDefault="003B1205" w:rsidP="003B1205">
      <w:pPr>
        <w:jc w:val="both"/>
      </w:pPr>
      <w:r w:rsidRPr="00120977">
        <w:tab/>
      </w:r>
    </w:p>
    <w:p w:rsidR="003B1205" w:rsidRPr="003B3F09" w:rsidRDefault="003B1205" w:rsidP="003B1205">
      <w:pPr>
        <w:spacing w:before="120"/>
        <w:ind w:firstLine="567"/>
        <w:jc w:val="both"/>
      </w:pPr>
      <w:r w:rsidRPr="003740E8">
        <w:rPr>
          <w:b/>
        </w:rPr>
        <w:t>5.</w:t>
      </w:r>
      <w:r w:rsidRPr="003B3F09">
        <w:t xml:space="preserve"> Определим </w:t>
      </w:r>
      <w:r>
        <w:t xml:space="preserve">действующее значение напряжения на нагрузке и среднюю мощность, рассеиваемую в ней. Действующее напряжение на нагрузке можно рассчитать по формуле: </w:t>
      </w:r>
    </w:p>
    <w:p w:rsidR="003B1205" w:rsidRPr="00991E93" w:rsidRDefault="003B1205" w:rsidP="003B1205">
      <w:pPr>
        <w:jc w:val="center"/>
      </w:pPr>
      <w:r w:rsidRPr="003B3F09">
        <w:rPr>
          <w:position w:val="-14"/>
        </w:rPr>
        <w:object w:dxaOrig="8760" w:dyaOrig="499">
          <v:shape id="_x0000_i1200" type="#_x0000_t75" style="width:438pt;height:24.75pt" o:ole="">
            <v:imagedata r:id="rId144" o:title=""/>
          </v:shape>
          <o:OLEObject Type="Embed" ProgID="Equation.DSMT4" ShapeID="_x0000_i1200" DrawAspect="Content" ObjectID="_1420319724" r:id="rId226"/>
        </w:object>
      </w:r>
    </w:p>
    <w:p w:rsidR="003B1205" w:rsidRDefault="003B1205" w:rsidP="003B1205">
      <w:pPr>
        <w:jc w:val="both"/>
      </w:pPr>
      <w:r>
        <w:t xml:space="preserve">где </w:t>
      </w:r>
      <w:r w:rsidRPr="003B3F09">
        <w:rPr>
          <w:position w:val="-12"/>
        </w:rPr>
        <w:object w:dxaOrig="480" w:dyaOrig="380">
          <v:shape id="_x0000_i1201" type="#_x0000_t75" style="width:24pt;height:18.75pt" o:ole="">
            <v:imagedata r:id="rId146" o:title=""/>
          </v:shape>
          <o:OLEObject Type="Embed" ProgID="Equation.DSMT4" ShapeID="_x0000_i1201" DrawAspect="Content" ObjectID="_1420319725" r:id="rId227"/>
        </w:object>
      </w:r>
      <w:r>
        <w:t>=31,80</w:t>
      </w:r>
      <w:proofErr w:type="gramStart"/>
      <w:r>
        <w:t xml:space="preserve"> В</w:t>
      </w:r>
      <w:proofErr w:type="gramEnd"/>
      <w:r>
        <w:t xml:space="preserve"> – постоянная составляющая напряжения на нагрузке;</w:t>
      </w:r>
    </w:p>
    <w:p w:rsidR="003B1205" w:rsidRDefault="003B1205" w:rsidP="003B1205">
      <w:pPr>
        <w:jc w:val="both"/>
      </w:pPr>
      <w:r>
        <w:t xml:space="preserve">       </w:t>
      </w:r>
      <w:r w:rsidRPr="003B3F09">
        <w:rPr>
          <w:position w:val="-12"/>
        </w:rPr>
        <w:object w:dxaOrig="2680" w:dyaOrig="440">
          <v:shape id="_x0000_i1202" type="#_x0000_t75" style="width:134.25pt;height:21.75pt" o:ole="">
            <v:imagedata r:id="rId148" o:title=""/>
          </v:shape>
          <o:OLEObject Type="Embed" ProgID="Equation.DSMT4" ShapeID="_x0000_i1202" DrawAspect="Content" ObjectID="_1420319726" r:id="rId228"/>
        </w:object>
      </w:r>
      <w:r>
        <w:t xml:space="preserve"> В – действующее значение напряжения первой гармоники;</w:t>
      </w:r>
    </w:p>
    <w:p w:rsidR="003B1205" w:rsidRDefault="003B1205" w:rsidP="003B1205">
      <w:pPr>
        <w:jc w:val="both"/>
      </w:pPr>
      <w:r>
        <w:t xml:space="preserve">       </w:t>
      </w:r>
      <w:r w:rsidRPr="003B3F09">
        <w:rPr>
          <w:position w:val="-12"/>
        </w:rPr>
        <w:object w:dxaOrig="2600" w:dyaOrig="440">
          <v:shape id="_x0000_i1203" type="#_x0000_t75" style="width:129.75pt;height:21.75pt" o:ole="">
            <v:imagedata r:id="rId150" o:title=""/>
          </v:shape>
          <o:OLEObject Type="Embed" ProgID="Equation.DSMT4" ShapeID="_x0000_i1203" DrawAspect="Content" ObjectID="_1420319727" r:id="rId229"/>
        </w:object>
      </w:r>
      <w:r>
        <w:t xml:space="preserve"> В – действующее значение напряжения второй гармоники;</w:t>
      </w:r>
    </w:p>
    <w:p w:rsidR="003B1205" w:rsidRDefault="003B1205" w:rsidP="003B1205">
      <w:pPr>
        <w:jc w:val="both"/>
      </w:pPr>
      <w:r>
        <w:t xml:space="preserve">       </w:t>
      </w:r>
      <w:r w:rsidRPr="003B3F09">
        <w:rPr>
          <w:position w:val="-12"/>
        </w:rPr>
        <w:object w:dxaOrig="2580" w:dyaOrig="440">
          <v:shape id="_x0000_i1204" type="#_x0000_t75" style="width:129pt;height:21.75pt" o:ole="">
            <v:imagedata r:id="rId152" o:title=""/>
          </v:shape>
          <o:OLEObject Type="Embed" ProgID="Equation.DSMT4" ShapeID="_x0000_i1204" DrawAspect="Content" ObjectID="_1420319728" r:id="rId230"/>
        </w:object>
      </w:r>
      <w:r>
        <w:t xml:space="preserve"> В – действующее значение напряжения четвертой гармоники.</w:t>
      </w:r>
    </w:p>
    <w:p w:rsidR="003B1205" w:rsidRDefault="003B1205" w:rsidP="003B1205">
      <w:pPr>
        <w:jc w:val="both"/>
      </w:pPr>
      <w:r>
        <w:tab/>
        <w:t>Средняя мощность несинусоидального тока определяется по формуле:</w:t>
      </w:r>
    </w:p>
    <w:p w:rsidR="003B1205" w:rsidRPr="00991E93" w:rsidRDefault="003B1205" w:rsidP="003B1205">
      <w:pPr>
        <w:jc w:val="center"/>
      </w:pPr>
      <w:r w:rsidRPr="004531B4">
        <w:rPr>
          <w:position w:val="-12"/>
        </w:rPr>
        <w:object w:dxaOrig="7440" w:dyaOrig="420">
          <v:shape id="_x0000_i1205" type="#_x0000_t75" style="width:372pt;height:21pt" o:ole="">
            <v:imagedata r:id="rId154" o:title=""/>
          </v:shape>
          <o:OLEObject Type="Embed" ProgID="Equation.DSMT4" ShapeID="_x0000_i1205" DrawAspect="Content" ObjectID="_1420319729" r:id="rId231"/>
        </w:object>
      </w:r>
    </w:p>
    <w:p w:rsidR="003B1205" w:rsidRDefault="003B1205" w:rsidP="003B1205">
      <w:pPr>
        <w:jc w:val="both"/>
      </w:pPr>
      <w:r>
        <w:t xml:space="preserve">где </w:t>
      </w:r>
      <w:r w:rsidRPr="003B3F09">
        <w:rPr>
          <w:position w:val="-12"/>
        </w:rPr>
        <w:object w:dxaOrig="3240" w:dyaOrig="420">
          <v:shape id="_x0000_i1206" type="#_x0000_t75" style="width:162pt;height:21pt" o:ole="">
            <v:imagedata r:id="rId156" o:title=""/>
          </v:shape>
          <o:OLEObject Type="Embed" ProgID="Equation.DSMT4" ShapeID="_x0000_i1206" DrawAspect="Content" ObjectID="_1420319730" r:id="rId232"/>
        </w:object>
      </w:r>
      <w:r>
        <w:t xml:space="preserve"> </w:t>
      </w:r>
      <w:proofErr w:type="gramStart"/>
      <w:r>
        <w:t>Вт</w:t>
      </w:r>
      <w:proofErr w:type="gramEnd"/>
      <w:r>
        <w:t xml:space="preserve"> – мощность постоянной составляющей тока;</w:t>
      </w:r>
    </w:p>
    <w:p w:rsidR="003B1205" w:rsidRDefault="003B1205" w:rsidP="003B1205">
      <w:pPr>
        <w:jc w:val="both"/>
      </w:pPr>
      <w:r>
        <w:t xml:space="preserve">       </w:t>
      </w:r>
      <w:r w:rsidRPr="003B3F09">
        <w:rPr>
          <w:position w:val="-12"/>
        </w:rPr>
        <w:object w:dxaOrig="2220" w:dyaOrig="420">
          <v:shape id="_x0000_i1207" type="#_x0000_t75" style="width:111pt;height:21pt" o:ole="">
            <v:imagedata r:id="rId158" o:title=""/>
          </v:shape>
          <o:OLEObject Type="Embed" ProgID="Equation.DSMT4" ShapeID="_x0000_i1207" DrawAspect="Content" ObjectID="_1420319731" r:id="rId233"/>
        </w:object>
      </w:r>
      <w:r>
        <w:t xml:space="preserve"> </w:t>
      </w:r>
      <w:proofErr w:type="gramStart"/>
      <w:r>
        <w:t>Вт</w:t>
      </w:r>
      <w:proofErr w:type="gramEnd"/>
      <w:r>
        <w:t xml:space="preserve"> – средняя мощность первой гармоники</w:t>
      </w:r>
      <w:r w:rsidRPr="004531B4">
        <w:t xml:space="preserve"> </w:t>
      </w:r>
      <w:r>
        <w:t>тока;</w:t>
      </w:r>
    </w:p>
    <w:p w:rsidR="003B1205" w:rsidRDefault="003B1205" w:rsidP="003B1205">
      <w:pPr>
        <w:jc w:val="both"/>
      </w:pPr>
      <w:r>
        <w:t xml:space="preserve">       </w:t>
      </w:r>
      <w:r w:rsidRPr="003B3F09">
        <w:rPr>
          <w:position w:val="-12"/>
        </w:rPr>
        <w:object w:dxaOrig="2140" w:dyaOrig="420">
          <v:shape id="_x0000_i1208" type="#_x0000_t75" style="width:107.25pt;height:21pt" o:ole="">
            <v:imagedata r:id="rId160" o:title=""/>
          </v:shape>
          <o:OLEObject Type="Embed" ProgID="Equation.DSMT4" ShapeID="_x0000_i1208" DrawAspect="Content" ObjectID="_1420319732" r:id="rId234"/>
        </w:object>
      </w:r>
      <w:r>
        <w:t xml:space="preserve"> </w:t>
      </w:r>
      <w:proofErr w:type="gramStart"/>
      <w:r>
        <w:t>Вт</w:t>
      </w:r>
      <w:proofErr w:type="gramEnd"/>
      <w:r>
        <w:t xml:space="preserve"> – средняя мощность второй гармоники</w:t>
      </w:r>
      <w:r w:rsidRPr="004531B4">
        <w:t xml:space="preserve"> </w:t>
      </w:r>
      <w:r>
        <w:t>тока;</w:t>
      </w:r>
    </w:p>
    <w:p w:rsidR="003B1205" w:rsidRDefault="003B1205" w:rsidP="003B1205">
      <w:pPr>
        <w:jc w:val="both"/>
      </w:pPr>
      <w:r>
        <w:t xml:space="preserve">       </w:t>
      </w:r>
      <w:r w:rsidRPr="003B3F09">
        <w:rPr>
          <w:position w:val="-12"/>
        </w:rPr>
        <w:object w:dxaOrig="2120" w:dyaOrig="420">
          <v:shape id="_x0000_i1209" type="#_x0000_t75" style="width:105.75pt;height:21pt" o:ole="">
            <v:imagedata r:id="rId162" o:title=""/>
          </v:shape>
          <o:OLEObject Type="Embed" ProgID="Equation.DSMT4" ShapeID="_x0000_i1209" DrawAspect="Content" ObjectID="_1420319733" r:id="rId235"/>
        </w:object>
      </w:r>
      <w:r>
        <w:t xml:space="preserve"> </w:t>
      </w:r>
      <w:proofErr w:type="gramStart"/>
      <w:r>
        <w:t>Вт</w:t>
      </w:r>
      <w:proofErr w:type="gramEnd"/>
      <w:r>
        <w:t xml:space="preserve"> – средняя мощность четвертой гармоники тока.</w:t>
      </w:r>
    </w:p>
    <w:p w:rsidR="003B1205" w:rsidRDefault="003B1205" w:rsidP="003B1205">
      <w:pPr>
        <w:spacing w:before="120"/>
        <w:jc w:val="both"/>
      </w:pPr>
      <w:r>
        <w:lastRenderedPageBreak/>
        <w:tab/>
        <w:t>Из полученных выражений следует, что средняя мощность почти полностью определяется постоянной составляющей и первой гармоникой тока. Вклад высших гармоник весьма незначителен и составляет всего 1,6% от полной мощности, рассеиваемой в нагрузке.</w:t>
      </w:r>
    </w:p>
    <w:p w:rsidR="003B1205" w:rsidRDefault="003B1205" w:rsidP="003B1205">
      <w:r>
        <w:br w:type="page"/>
      </w:r>
    </w:p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Default="007B14F6"/>
    <w:p w:rsidR="007B14F6" w:rsidRPr="006F52DF" w:rsidRDefault="007B14F6" w:rsidP="007B14F6">
      <w:pPr>
        <w:spacing w:before="120" w:after="120"/>
        <w:ind w:right="533"/>
        <w:jc w:val="center"/>
        <w:rPr>
          <w:szCs w:val="28"/>
        </w:rPr>
      </w:pPr>
      <w:r>
        <w:rPr>
          <w:b/>
          <w:szCs w:val="28"/>
        </w:rPr>
        <w:lastRenderedPageBreak/>
        <w:t xml:space="preserve">Таблица 4. </w:t>
      </w:r>
      <w:r>
        <w:rPr>
          <w:b/>
          <w:i/>
          <w:szCs w:val="28"/>
        </w:rPr>
        <w:t>Ряды Фурье для</w:t>
      </w:r>
      <w:r w:rsidRPr="004552B9">
        <w:rPr>
          <w:b/>
          <w:i/>
          <w:szCs w:val="28"/>
        </w:rPr>
        <w:t xml:space="preserve"> </w:t>
      </w:r>
      <w:r>
        <w:rPr>
          <w:b/>
          <w:i/>
          <w:szCs w:val="28"/>
        </w:rPr>
        <w:t>несинусоидальных функций рис. 4.1.</w:t>
      </w:r>
      <w:r>
        <w:rPr>
          <w:rStyle w:val="a3"/>
          <w:b/>
          <w:i/>
          <w:szCs w:val="28"/>
        </w:rPr>
        <w:t xml:space="preserve"> </w:t>
      </w:r>
      <w:r>
        <w:rPr>
          <w:rStyle w:val="a3"/>
          <w:b/>
          <w:i/>
          <w:szCs w:val="28"/>
        </w:rPr>
        <w:footnoteReference w:customMarkFollows="1" w:id="2"/>
        <w:t>*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49"/>
        <w:gridCol w:w="8622"/>
      </w:tblGrid>
      <w:tr w:rsidR="007B14F6" w:rsidTr="001D12EC">
        <w:trPr>
          <w:jc w:val="center"/>
        </w:trPr>
        <w:tc>
          <w:tcPr>
            <w:tcW w:w="1019" w:type="dxa"/>
            <w:vAlign w:val="center"/>
          </w:tcPr>
          <w:p w:rsidR="007B14F6" w:rsidRPr="004552B9" w:rsidRDefault="007B14F6" w:rsidP="001D12EC">
            <w:pPr>
              <w:spacing w:before="60" w:after="60"/>
              <w:jc w:val="center"/>
              <w:rPr>
                <w:szCs w:val="28"/>
              </w:rPr>
            </w:pPr>
            <w:r w:rsidRPr="004552B9">
              <w:rPr>
                <w:szCs w:val="28"/>
              </w:rPr>
              <w:t>23</w:t>
            </w:r>
          </w:p>
        </w:tc>
        <w:tc>
          <w:tcPr>
            <w:tcW w:w="8836" w:type="dxa"/>
            <w:vAlign w:val="center"/>
          </w:tcPr>
          <w:p w:rsidR="007B14F6" w:rsidRDefault="007B14F6" w:rsidP="001D12EC">
            <w:pPr>
              <w:spacing w:before="60" w:after="60"/>
              <w:jc w:val="center"/>
            </w:pPr>
            <w:r w:rsidRPr="00A05E9B">
              <w:rPr>
                <w:position w:val="-36"/>
              </w:rPr>
              <w:object w:dxaOrig="7020" w:dyaOrig="859">
                <v:shape id="_x0000_i1210" type="#_x0000_t75" style="width:351pt;height:42.75pt" o:ole="">
                  <v:imagedata r:id="rId236" o:title=""/>
                </v:shape>
                <o:OLEObject Type="Embed" ProgID="Equation.DSMT4" ShapeID="_x0000_i1210" DrawAspect="Content" ObjectID="_1420319734" r:id="rId237"/>
              </w:object>
            </w:r>
          </w:p>
          <w:p w:rsidR="007B14F6" w:rsidRDefault="007B14F6" w:rsidP="001D12EC">
            <w:pPr>
              <w:spacing w:before="60" w:after="60"/>
              <w:jc w:val="center"/>
            </w:pPr>
          </w:p>
        </w:tc>
      </w:tr>
    </w:tbl>
    <w:p w:rsidR="007B14F6" w:rsidRDefault="007B14F6"/>
    <w:p w:rsidR="007B14F6" w:rsidRDefault="007B14F6" w:rsidP="007B14F6">
      <w:pPr>
        <w:spacing w:before="240" w:line="360" w:lineRule="auto"/>
        <w:jc w:val="both"/>
        <w:rPr>
          <w:szCs w:val="28"/>
        </w:rPr>
      </w:pPr>
      <w:r>
        <w:rPr>
          <w:szCs w:val="28"/>
        </w:rPr>
        <w:t>Следует помнить, что для расчетов данные функции нужно привести к виду:</w:t>
      </w:r>
    </w:p>
    <w:p w:rsidR="007B14F6" w:rsidRDefault="007B14F6" w:rsidP="007B14F6">
      <w:pPr>
        <w:spacing w:before="120" w:line="360" w:lineRule="auto"/>
        <w:jc w:val="center"/>
        <w:rPr>
          <w:szCs w:val="28"/>
        </w:rPr>
      </w:pPr>
      <w:r w:rsidRPr="00BA55AA">
        <w:rPr>
          <w:position w:val="-12"/>
          <w:szCs w:val="28"/>
        </w:rPr>
        <w:object w:dxaOrig="8640" w:dyaOrig="380">
          <v:shape id="_x0000_i1211" type="#_x0000_t75" style="width:6in;height:18.75pt" o:ole="">
            <v:imagedata r:id="rId21" o:title=""/>
          </v:shape>
          <o:OLEObject Type="Embed" ProgID="Equation.DSMT4" ShapeID="_x0000_i1211" DrawAspect="Content" ObjectID="_1420319735" r:id="rId238"/>
        </w:object>
      </w:r>
    </w:p>
    <w:p w:rsidR="007B14F6" w:rsidRDefault="007B14F6" w:rsidP="007B14F6">
      <w:pPr>
        <w:spacing w:after="120" w:line="360" w:lineRule="auto"/>
        <w:jc w:val="both"/>
        <w:rPr>
          <w:szCs w:val="28"/>
        </w:rPr>
      </w:pPr>
      <w:r>
        <w:rPr>
          <w:szCs w:val="28"/>
        </w:rPr>
        <w:t>Приведение осуществляется следующим образом:</w:t>
      </w:r>
    </w:p>
    <w:p w:rsidR="007B14F6" w:rsidRDefault="007B14F6" w:rsidP="007B14F6">
      <w:r w:rsidRPr="005E5233">
        <w:rPr>
          <w:position w:val="-54"/>
          <w:szCs w:val="28"/>
        </w:rPr>
        <w:object w:dxaOrig="3860" w:dyaOrig="1200">
          <v:shape id="_x0000_i1212" type="#_x0000_t75" style="width:192.75pt;height:60pt" o:ole="">
            <v:imagedata r:id="rId23" o:title=""/>
          </v:shape>
          <o:OLEObject Type="Embed" ProgID="Equation.DSMT4" ShapeID="_x0000_i1212" DrawAspect="Content" ObjectID="_1420319736" r:id="rId239"/>
        </w:object>
      </w:r>
    </w:p>
    <w:p w:rsidR="007B14F6" w:rsidRDefault="007B14F6"/>
    <w:sectPr w:rsidR="007B14F6" w:rsidSect="008533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14F6" w:rsidRDefault="007B14F6" w:rsidP="007B14F6">
      <w:r>
        <w:separator/>
      </w:r>
    </w:p>
  </w:endnote>
  <w:endnote w:type="continuationSeparator" w:id="0">
    <w:p w:rsidR="007B14F6" w:rsidRDefault="007B14F6" w:rsidP="007B14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14F6" w:rsidRDefault="007B14F6" w:rsidP="007B14F6">
      <w:r>
        <w:separator/>
      </w:r>
    </w:p>
  </w:footnote>
  <w:footnote w:type="continuationSeparator" w:id="0">
    <w:p w:rsidR="007B14F6" w:rsidRDefault="007B14F6" w:rsidP="007B14F6">
      <w:r>
        <w:continuationSeparator/>
      </w:r>
    </w:p>
  </w:footnote>
  <w:footnote w:id="1">
    <w:p w:rsidR="009157EB" w:rsidRPr="001B1B3F" w:rsidRDefault="009157EB" w:rsidP="009157EB">
      <w:pPr>
        <w:ind w:firstLine="567"/>
        <w:jc w:val="both"/>
        <w:rPr>
          <w:sz w:val="24"/>
          <w:szCs w:val="24"/>
        </w:rPr>
      </w:pPr>
      <w:r>
        <w:rPr>
          <w:rStyle w:val="a3"/>
        </w:rPr>
        <w:t>*</w:t>
      </w:r>
      <w:r>
        <w:t xml:space="preserve"> </w:t>
      </w:r>
      <w:r w:rsidRPr="006F52DF">
        <w:t xml:space="preserve">В таблице приведены разложение в ряд Фурье типовых функций, графики которых приведены на рисунке. При этом приняты следующие обозначения: </w:t>
      </w:r>
      <w:r w:rsidRPr="006F52DF">
        <w:rPr>
          <w:position w:val="-12"/>
        </w:rPr>
        <w:object w:dxaOrig="2180" w:dyaOrig="380">
          <v:shape id="_x0000_i1214" type="#_x0000_t75" style="width:108.75pt;height:18.75pt" o:ole="">
            <v:imagedata r:id="rId1" o:title=""/>
          </v:shape>
          <o:OLEObject Type="Embed" ProgID="Equation.DSMT4" ShapeID="_x0000_i1214" DrawAspect="Content" ObjectID="_1420319737" r:id="rId2"/>
        </w:object>
      </w:r>
      <w:r w:rsidRPr="009157EB">
        <w:t>,</w:t>
      </w:r>
      <w:r>
        <w:rPr>
          <w:lang w:val="en-US"/>
        </w:rPr>
        <w:t>F</w:t>
      </w:r>
      <w:r w:rsidRPr="001B1B3F">
        <w:rPr>
          <w:sz w:val="20"/>
          <w:lang w:val="en-US"/>
        </w:rPr>
        <w:t>M</w:t>
      </w:r>
      <w:r w:rsidRPr="001B1B3F">
        <w:rPr>
          <w:szCs w:val="28"/>
        </w:rPr>
        <w:t>-амплитудное значение синусоидального тока</w:t>
      </w:r>
    </w:p>
  </w:footnote>
  <w:footnote w:id="2">
    <w:p w:rsidR="007B14F6" w:rsidRDefault="007B14F6" w:rsidP="007B14F6">
      <w:pPr>
        <w:ind w:firstLine="567"/>
        <w:jc w:val="both"/>
      </w:pPr>
      <w:r>
        <w:rPr>
          <w:rStyle w:val="a3"/>
        </w:rPr>
        <w:t>*</w:t>
      </w:r>
      <w:r>
        <w:t xml:space="preserve"> </w:t>
      </w:r>
      <w:r w:rsidRPr="006F52DF">
        <w:t xml:space="preserve">В таблице приведены разложение в ряд Фурье типовых функций, графики которых приведены на рисунке. При этом приняты следующие обозначения: </w:t>
      </w:r>
      <w:r w:rsidRPr="006F52DF">
        <w:rPr>
          <w:position w:val="-12"/>
        </w:rPr>
        <w:object w:dxaOrig="2180" w:dyaOrig="380">
          <v:shape id="_x0000_i1216" type="#_x0000_t75" style="width:108.75pt;height:18.75pt" o:ole="">
            <v:imagedata r:id="rId1" o:title=""/>
          </v:shape>
          <o:OLEObject Type="Embed" ProgID="Equation.DSMT4" ShapeID="_x0000_i1216" DrawAspect="Content" ObjectID="_1420319738" r:id="rId3"/>
        </w:object>
      </w:r>
      <w:r w:rsidRPr="006F52DF"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904D0B"/>
    <w:multiLevelType w:val="hybridMultilevel"/>
    <w:tmpl w:val="54665B5C"/>
    <w:lvl w:ilvl="0" w:tplc="2B8E492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BEB4673"/>
    <w:multiLevelType w:val="hybridMultilevel"/>
    <w:tmpl w:val="F992EE82"/>
    <w:lvl w:ilvl="0" w:tplc="2B8E492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B14F6"/>
    <w:rsid w:val="000F1DBF"/>
    <w:rsid w:val="003B1205"/>
    <w:rsid w:val="005B16FF"/>
    <w:rsid w:val="005B7CDD"/>
    <w:rsid w:val="007B14F6"/>
    <w:rsid w:val="008533EB"/>
    <w:rsid w:val="009157EB"/>
    <w:rsid w:val="00CB279D"/>
    <w:rsid w:val="00FC65B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0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14F6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7B14F6"/>
    <w:pPr>
      <w:keepNext/>
      <w:jc w:val="center"/>
      <w:outlineLvl w:val="0"/>
    </w:pPr>
    <w:rPr>
      <w:b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B14F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styleId="a3">
    <w:name w:val="footnote reference"/>
    <w:basedOn w:val="a0"/>
    <w:semiHidden/>
    <w:rsid w:val="007B14F6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80.bin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24.bin"/><Relationship Id="rId226" Type="http://schemas.openxmlformats.org/officeDocument/2006/relationships/oleObject" Target="embeddings/oleObject14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8.bin"/><Relationship Id="rId160" Type="http://schemas.openxmlformats.org/officeDocument/2006/relationships/image" Target="media/image75.wmf"/><Relationship Id="rId181" Type="http://schemas.openxmlformats.org/officeDocument/2006/relationships/oleObject" Target="embeddings/oleObject100.bin"/><Relationship Id="rId216" Type="http://schemas.openxmlformats.org/officeDocument/2006/relationships/oleObject" Target="embeddings/oleObject135.bin"/><Relationship Id="rId237" Type="http://schemas.openxmlformats.org/officeDocument/2006/relationships/oleObject" Target="embeddings/oleObject156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9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70.wmf"/><Relationship Id="rId171" Type="http://schemas.openxmlformats.org/officeDocument/2006/relationships/oleObject" Target="embeddings/oleObject90.bin"/><Relationship Id="rId192" Type="http://schemas.openxmlformats.org/officeDocument/2006/relationships/oleObject" Target="embeddings/oleObject111.bin"/><Relationship Id="rId206" Type="http://schemas.openxmlformats.org/officeDocument/2006/relationships/oleObject" Target="embeddings/oleObject125.bin"/><Relationship Id="rId227" Type="http://schemas.openxmlformats.org/officeDocument/2006/relationships/oleObject" Target="embeddings/oleObject146.bin"/><Relationship Id="rId201" Type="http://schemas.openxmlformats.org/officeDocument/2006/relationships/oleObject" Target="embeddings/oleObject120.bin"/><Relationship Id="rId222" Type="http://schemas.openxmlformats.org/officeDocument/2006/relationships/oleObject" Target="embeddings/oleObject14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1.bin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101.bin"/><Relationship Id="rId187" Type="http://schemas.openxmlformats.org/officeDocument/2006/relationships/oleObject" Target="embeddings/oleObject106.bin"/><Relationship Id="rId217" Type="http://schemas.openxmlformats.org/officeDocument/2006/relationships/oleObject" Target="embeddings/oleObject13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31.bin"/><Relationship Id="rId233" Type="http://schemas.openxmlformats.org/officeDocument/2006/relationships/oleObject" Target="embeddings/oleObject152.bin"/><Relationship Id="rId238" Type="http://schemas.openxmlformats.org/officeDocument/2006/relationships/oleObject" Target="embeddings/oleObject157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6.bin"/><Relationship Id="rId198" Type="http://schemas.openxmlformats.org/officeDocument/2006/relationships/oleObject" Target="embeddings/oleObject117.bin"/><Relationship Id="rId172" Type="http://schemas.openxmlformats.org/officeDocument/2006/relationships/oleObject" Target="embeddings/oleObject91.bin"/><Relationship Id="rId193" Type="http://schemas.openxmlformats.org/officeDocument/2006/relationships/oleObject" Target="embeddings/oleObject112.bin"/><Relationship Id="rId202" Type="http://schemas.openxmlformats.org/officeDocument/2006/relationships/oleObject" Target="embeddings/oleObject121.bin"/><Relationship Id="rId207" Type="http://schemas.openxmlformats.org/officeDocument/2006/relationships/oleObject" Target="embeddings/oleObject126.bin"/><Relationship Id="rId223" Type="http://schemas.openxmlformats.org/officeDocument/2006/relationships/oleObject" Target="embeddings/oleObject142.bin"/><Relationship Id="rId228" Type="http://schemas.openxmlformats.org/officeDocument/2006/relationships/oleObject" Target="embeddings/oleObject147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107.bin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102.bin"/><Relationship Id="rId213" Type="http://schemas.openxmlformats.org/officeDocument/2006/relationships/oleObject" Target="embeddings/oleObject132.bin"/><Relationship Id="rId218" Type="http://schemas.openxmlformats.org/officeDocument/2006/relationships/oleObject" Target="embeddings/oleObject137.bin"/><Relationship Id="rId234" Type="http://schemas.openxmlformats.org/officeDocument/2006/relationships/oleObject" Target="embeddings/oleObject153.bin"/><Relationship Id="rId239" Type="http://schemas.openxmlformats.org/officeDocument/2006/relationships/oleObject" Target="embeddings/oleObject15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7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13.bin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2.bin"/><Relationship Id="rId208" Type="http://schemas.openxmlformats.org/officeDocument/2006/relationships/oleObject" Target="embeddings/oleObject127.bin"/><Relationship Id="rId229" Type="http://schemas.openxmlformats.org/officeDocument/2006/relationships/oleObject" Target="embeddings/oleObject14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43.bin"/><Relationship Id="rId240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2.bin"/><Relationship Id="rId184" Type="http://schemas.openxmlformats.org/officeDocument/2006/relationships/oleObject" Target="embeddings/oleObject103.bin"/><Relationship Id="rId189" Type="http://schemas.openxmlformats.org/officeDocument/2006/relationships/oleObject" Target="embeddings/oleObject108.bin"/><Relationship Id="rId219" Type="http://schemas.openxmlformats.org/officeDocument/2006/relationships/oleObject" Target="embeddings/oleObject138.bin"/><Relationship Id="rId3" Type="http://schemas.openxmlformats.org/officeDocument/2006/relationships/settings" Target="settings.xml"/><Relationship Id="rId214" Type="http://schemas.openxmlformats.org/officeDocument/2006/relationships/oleObject" Target="embeddings/oleObject133.bin"/><Relationship Id="rId230" Type="http://schemas.openxmlformats.org/officeDocument/2006/relationships/oleObject" Target="embeddings/oleObject149.bin"/><Relationship Id="rId235" Type="http://schemas.openxmlformats.org/officeDocument/2006/relationships/oleObject" Target="embeddings/oleObject154.bin"/><Relationship Id="rId25" Type="http://schemas.openxmlformats.org/officeDocument/2006/relationships/image" Target="media/image10.wmf"/><Relationship Id="rId46" Type="http://schemas.openxmlformats.org/officeDocument/2006/relationships/image" Target="media/image20.png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93.bin"/><Relationship Id="rId179" Type="http://schemas.openxmlformats.org/officeDocument/2006/relationships/oleObject" Target="embeddings/oleObject98.bin"/><Relationship Id="rId195" Type="http://schemas.openxmlformats.org/officeDocument/2006/relationships/oleObject" Target="embeddings/oleObject114.bin"/><Relationship Id="rId209" Type="http://schemas.openxmlformats.org/officeDocument/2006/relationships/oleObject" Target="embeddings/oleObject128.bin"/><Relationship Id="rId190" Type="http://schemas.openxmlformats.org/officeDocument/2006/relationships/oleObject" Target="embeddings/oleObject109.bin"/><Relationship Id="rId204" Type="http://schemas.openxmlformats.org/officeDocument/2006/relationships/oleObject" Target="embeddings/oleObject123.bin"/><Relationship Id="rId220" Type="http://schemas.openxmlformats.org/officeDocument/2006/relationships/oleObject" Target="embeddings/oleObject139.bin"/><Relationship Id="rId225" Type="http://schemas.openxmlformats.org/officeDocument/2006/relationships/oleObject" Target="embeddings/oleObject144.bin"/><Relationship Id="rId241" Type="http://schemas.openxmlformats.org/officeDocument/2006/relationships/theme" Target="theme/theme1.xml"/><Relationship Id="rId15" Type="http://schemas.openxmlformats.org/officeDocument/2006/relationships/image" Target="media/image5.e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3.bin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10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9.bin"/><Relationship Id="rId210" Type="http://schemas.openxmlformats.org/officeDocument/2006/relationships/oleObject" Target="embeddings/oleObject129.bin"/><Relationship Id="rId215" Type="http://schemas.openxmlformats.org/officeDocument/2006/relationships/oleObject" Target="embeddings/oleObject134.bin"/><Relationship Id="rId236" Type="http://schemas.openxmlformats.org/officeDocument/2006/relationships/image" Target="media/image77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50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15.bin"/><Relationship Id="rId200" Type="http://schemas.openxmlformats.org/officeDocument/2006/relationships/oleObject" Target="embeddings/oleObject11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40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2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4.bin"/><Relationship Id="rId186" Type="http://schemas.openxmlformats.org/officeDocument/2006/relationships/oleObject" Target="embeddings/oleObject105.bin"/><Relationship Id="rId211" Type="http://schemas.openxmlformats.org/officeDocument/2006/relationships/oleObject" Target="embeddings/oleObject130.bin"/><Relationship Id="rId232" Type="http://schemas.openxmlformats.org/officeDocument/2006/relationships/oleObject" Target="embeddings/oleObject151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95.bin"/><Relationship Id="rId197" Type="http://schemas.openxmlformats.org/officeDocument/2006/relationships/oleObject" Target="embeddings/oleObject116.bin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55.bin"/><Relationship Id="rId2" Type="http://schemas.openxmlformats.org/officeDocument/2006/relationships/oleObject" Target="embeddings/oleObject6.bin"/><Relationship Id="rId1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8</Pages>
  <Words>2481</Words>
  <Characters>14145</Characters>
  <Application>Microsoft Office Word</Application>
  <DocSecurity>0</DocSecurity>
  <Lines>117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5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3</cp:revision>
  <dcterms:created xsi:type="dcterms:W3CDTF">2013-01-21T19:48:00Z</dcterms:created>
  <dcterms:modified xsi:type="dcterms:W3CDTF">2013-01-21T20:25:00Z</dcterms:modified>
</cp:coreProperties>
</file>